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AB6ACB" w:rsidRPr="00AF70CE" w:rsidTr="00FD41B3">
        <w:tc>
          <w:tcPr>
            <w:tcW w:w="1384" w:type="dxa"/>
          </w:tcPr>
          <w:p w:rsidR="00AB6ACB" w:rsidRPr="00AF70CE" w:rsidRDefault="00AB6ACB" w:rsidP="00AB6ACB">
            <w:pPr>
              <w:spacing w:after="0" w:line="240" w:lineRule="auto"/>
              <w:rPr>
                <w:b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Министерство науки</w:t>
            </w:r>
            <w:r>
              <w:rPr>
                <w:b/>
                <w:sz w:val="24"/>
              </w:rPr>
              <w:t xml:space="preserve"> и высшего образования</w:t>
            </w:r>
            <w:r w:rsidRPr="00AF70CE">
              <w:rPr>
                <w:b/>
                <w:sz w:val="24"/>
              </w:rPr>
              <w:t xml:space="preserve"> Российской Федерации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высшего образования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имени Н.Э. Баумана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(национальный исследовательский университет)»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</w:rPr>
            </w:pPr>
            <w:r w:rsidRPr="00AF70CE">
              <w:rPr>
                <w:b/>
                <w:sz w:val="24"/>
              </w:rPr>
              <w:t>(МГТУ им. Н.Э. Баумана)</w:t>
            </w:r>
          </w:p>
        </w:tc>
      </w:tr>
    </w:tbl>
    <w:p w:rsidR="00AB6ACB" w:rsidRPr="00AF70CE" w:rsidRDefault="00AB6ACB" w:rsidP="00AB6ACB">
      <w:pPr>
        <w:pBdr>
          <w:bottom w:val="thinThickSmallGap" w:sz="24" w:space="1" w:color="auto"/>
        </w:pBdr>
        <w:spacing w:after="0" w:line="240" w:lineRule="auto"/>
        <w:jc w:val="center"/>
        <w:rPr>
          <w:bCs/>
          <w:sz w:val="12"/>
          <w:szCs w:val="28"/>
        </w:rPr>
      </w:pPr>
    </w:p>
    <w:p w:rsidR="00AB6ACB" w:rsidRPr="00E50D3A" w:rsidRDefault="00AB6ACB" w:rsidP="00AB6ACB">
      <w:pPr>
        <w:spacing w:after="0" w:line="240" w:lineRule="auto"/>
        <w:ind w:left="360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rPr>
          <w:sz w:val="32"/>
          <w:szCs w:val="32"/>
        </w:rPr>
      </w:pPr>
      <w:proofErr w:type="gramStart"/>
      <w:r w:rsidRPr="00AF70CE">
        <w:rPr>
          <w:sz w:val="24"/>
        </w:rPr>
        <w:t>ФАКУЛЬТЕТ</w:t>
      </w:r>
      <w:r>
        <w:rPr>
          <w:sz w:val="24"/>
        </w:rPr>
        <w:t xml:space="preserve">  </w:t>
      </w:r>
      <w:r>
        <w:rPr>
          <w:sz w:val="24"/>
        </w:rPr>
        <w:tab/>
      </w:r>
      <w:proofErr w:type="gramEnd"/>
      <w:r>
        <w:rPr>
          <w:sz w:val="24"/>
        </w:rPr>
        <w:tab/>
      </w:r>
      <w:r w:rsidRPr="001250B5">
        <w:rPr>
          <w:b/>
          <w:sz w:val="36"/>
          <w:szCs w:val="36"/>
        </w:rPr>
        <w:t>Специального машиностроения</w:t>
      </w:r>
    </w:p>
    <w:p w:rsidR="00AB6ACB" w:rsidRPr="00AF70CE" w:rsidRDefault="00AB6ACB" w:rsidP="00AB6ACB">
      <w:pPr>
        <w:spacing w:after="0" w:line="240" w:lineRule="auto"/>
        <w:rPr>
          <w:sz w:val="24"/>
        </w:rPr>
      </w:pPr>
    </w:p>
    <w:p w:rsidR="00AB6ACB" w:rsidRPr="00AF70CE" w:rsidRDefault="00AB6ACB" w:rsidP="00AB6ACB">
      <w:pPr>
        <w:spacing w:after="0" w:line="240" w:lineRule="auto"/>
        <w:rPr>
          <w:iCs/>
          <w:sz w:val="24"/>
        </w:rPr>
      </w:pPr>
      <w:r w:rsidRPr="00AF70CE">
        <w:rPr>
          <w:sz w:val="24"/>
        </w:rPr>
        <w:t>КАФЕДРА</w:t>
      </w:r>
      <w:r>
        <w:rPr>
          <w:sz w:val="24"/>
        </w:rPr>
        <w:t xml:space="preserve">     </w:t>
      </w:r>
      <w:r>
        <w:rPr>
          <w:sz w:val="24"/>
        </w:rPr>
        <w:tab/>
      </w:r>
      <w:r w:rsidRPr="001250B5">
        <w:rPr>
          <w:b/>
          <w:sz w:val="36"/>
          <w:szCs w:val="36"/>
        </w:rPr>
        <w:t>СМ11 «Подводные роботы и аппараты»</w:t>
      </w:r>
    </w:p>
    <w:p w:rsidR="00AB6ACB" w:rsidRPr="00AF70CE" w:rsidRDefault="00AB6ACB" w:rsidP="00AB6ACB">
      <w:pPr>
        <w:spacing w:after="0" w:line="240" w:lineRule="auto"/>
        <w:rPr>
          <w:i/>
          <w:sz w:val="24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AF70CE" w:rsidRDefault="00AB6ACB" w:rsidP="00AB6ACB">
      <w:pPr>
        <w:spacing w:after="0" w:line="240" w:lineRule="auto"/>
        <w:jc w:val="center"/>
        <w:rPr>
          <w:b/>
          <w:bCs/>
          <w:sz w:val="36"/>
          <w:szCs w:val="28"/>
          <w:u w:val="single"/>
        </w:rPr>
      </w:pPr>
      <w:r w:rsidRPr="00AF70CE">
        <w:rPr>
          <w:b/>
          <w:bCs/>
          <w:sz w:val="36"/>
          <w:szCs w:val="28"/>
          <w:u w:val="single"/>
        </w:rPr>
        <w:t xml:space="preserve">ОТЧЕТ ПО </w:t>
      </w:r>
      <w:r w:rsidRPr="00317128">
        <w:rPr>
          <w:b/>
          <w:bCs/>
          <w:sz w:val="36"/>
          <w:szCs w:val="28"/>
          <w:u w:val="single"/>
        </w:rPr>
        <w:t>ПРОИЗВОДСТВЕННОЙ</w:t>
      </w:r>
      <w:r w:rsidRPr="00AF70CE">
        <w:rPr>
          <w:b/>
          <w:bCs/>
          <w:sz w:val="36"/>
          <w:szCs w:val="28"/>
          <w:u w:val="single"/>
        </w:rPr>
        <w:t xml:space="preserve"> ПРАКТИКЕ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7E6A0F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Студент </w:t>
      </w:r>
      <w:r w:rsidRPr="007E6A0F">
        <w:rPr>
          <w:bCs/>
          <w:szCs w:val="28"/>
          <w:u w:val="single"/>
        </w:rPr>
        <w:t>Андреев Евгений Викторович</w:t>
      </w:r>
    </w:p>
    <w:p w:rsidR="00AB6ACB" w:rsidRPr="006F7B35" w:rsidRDefault="00D62F0F" w:rsidP="00D62F0F">
      <w:pPr>
        <w:spacing w:after="0" w:line="240" w:lineRule="auto"/>
        <w:jc w:val="left"/>
        <w:rPr>
          <w:bCs/>
          <w:i/>
          <w:sz w:val="22"/>
          <w:szCs w:val="28"/>
        </w:rPr>
      </w:pPr>
      <w:r>
        <w:rPr>
          <w:bCs/>
          <w:i/>
          <w:sz w:val="22"/>
          <w:szCs w:val="28"/>
        </w:rPr>
        <w:t xml:space="preserve">                               </w:t>
      </w:r>
      <w:r w:rsidR="00AB6ACB" w:rsidRPr="006F7B35">
        <w:rPr>
          <w:bCs/>
          <w:i/>
          <w:sz w:val="22"/>
          <w:szCs w:val="28"/>
        </w:rPr>
        <w:t>фамилия, имя, отчество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 w:rsidRPr="00E50D3A">
        <w:rPr>
          <w:bCs/>
          <w:szCs w:val="28"/>
        </w:rPr>
        <w:t>Группа</w:t>
      </w:r>
      <w:r w:rsidR="007E6A0F">
        <w:rPr>
          <w:bCs/>
          <w:szCs w:val="28"/>
        </w:rPr>
        <w:t xml:space="preserve"> </w:t>
      </w:r>
      <w:r w:rsidR="007E6A0F" w:rsidRPr="00D62F0F">
        <w:rPr>
          <w:bCs/>
          <w:szCs w:val="28"/>
          <w:u w:val="single"/>
        </w:rPr>
        <w:t>СМ11-11М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Тип практики   </w:t>
      </w:r>
      <w:r>
        <w:rPr>
          <w:bCs/>
          <w:szCs w:val="28"/>
        </w:rPr>
        <w:tab/>
      </w:r>
      <w:proofErr w:type="gramStart"/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аучно</w:t>
      </w:r>
      <w:proofErr w:type="gramEnd"/>
      <w:r w:rsidRPr="001250B5">
        <w:rPr>
          <w:b/>
          <w:bCs/>
          <w:sz w:val="36"/>
          <w:szCs w:val="36"/>
        </w:rPr>
        <w:t>-исследовательская  работа</w:t>
      </w: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</w:p>
    <w:p w:rsidR="00AB6ACB" w:rsidRPr="00F7062E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>Название предприятия</w:t>
      </w:r>
      <w:proofErr w:type="gramStart"/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УК</w:t>
      </w:r>
      <w:proofErr w:type="gramEnd"/>
      <w:r w:rsidRPr="001250B5">
        <w:rPr>
          <w:b/>
          <w:bCs/>
          <w:sz w:val="36"/>
          <w:szCs w:val="36"/>
        </w:rPr>
        <w:t xml:space="preserve">  СМ</w:t>
      </w:r>
      <w:r w:rsidRPr="00F7062E">
        <w:rPr>
          <w:b/>
          <w:bCs/>
          <w:sz w:val="36"/>
          <w:szCs w:val="36"/>
        </w:rPr>
        <w:t xml:space="preserve"> </w:t>
      </w:r>
      <w:r>
        <w:rPr>
          <w:b/>
          <w:bCs/>
          <w:sz w:val="36"/>
          <w:szCs w:val="36"/>
        </w:rPr>
        <w:t>МГТУ им. Н.Э. Баумана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4D306B" w:rsidRDefault="00AB6ACB" w:rsidP="004D306B">
      <w:pPr>
        <w:spacing w:after="0" w:line="240" w:lineRule="auto"/>
      </w:pPr>
      <w:r w:rsidRPr="006F7B35">
        <w:t>Студент</w:t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Андреев Е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В.</w:t>
      </w: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 xml:space="preserve">, </w:t>
      </w:r>
      <w:proofErr w:type="spellStart"/>
      <w:r>
        <w:rPr>
          <w:i/>
          <w:sz w:val="24"/>
          <w:szCs w:val="18"/>
        </w:rPr>
        <w:t>и.о</w:t>
      </w:r>
      <w:proofErr w:type="spellEnd"/>
      <w:r>
        <w:rPr>
          <w:i/>
          <w:sz w:val="24"/>
          <w:szCs w:val="18"/>
        </w:rPr>
        <w:t>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t>Руководитель</w:t>
      </w:r>
      <w:r>
        <w:t xml:space="preserve"> </w:t>
      </w:r>
      <w:r w:rsidRPr="006F7B35">
        <w:t>практики</w:t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Макашов А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А.</w:t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 xml:space="preserve">, </w:t>
      </w:r>
      <w:proofErr w:type="spellStart"/>
      <w:r>
        <w:rPr>
          <w:i/>
          <w:sz w:val="24"/>
          <w:szCs w:val="18"/>
        </w:rPr>
        <w:t>и.о</w:t>
      </w:r>
      <w:proofErr w:type="spellEnd"/>
      <w:r>
        <w:rPr>
          <w:i/>
          <w:sz w:val="24"/>
          <w:szCs w:val="18"/>
        </w:rPr>
        <w:t>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B628BF" w:rsidRDefault="00AB6ACB" w:rsidP="00AB6ACB">
      <w:pPr>
        <w:spacing w:after="0" w:line="240" w:lineRule="auto"/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Pr="00E50D3A" w:rsidRDefault="00AB6ACB" w:rsidP="00AB6ACB">
      <w:pPr>
        <w:spacing w:after="0" w:line="240" w:lineRule="auto"/>
        <w:rPr>
          <w:szCs w:val="28"/>
        </w:rPr>
      </w:pPr>
      <w:proofErr w:type="gramStart"/>
      <w:r>
        <w:rPr>
          <w:szCs w:val="28"/>
        </w:rPr>
        <w:t>Оценка  _</w:t>
      </w:r>
      <w:proofErr w:type="gramEnd"/>
      <w:r>
        <w:rPr>
          <w:szCs w:val="28"/>
        </w:rPr>
        <w:t xml:space="preserve">_________________________________   </w:t>
      </w: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973B93" w:rsidRPr="005F0707" w:rsidRDefault="00973B93" w:rsidP="00AB6ACB">
      <w:pPr>
        <w:spacing w:after="0" w:line="240" w:lineRule="auto"/>
        <w:jc w:val="center"/>
        <w:rPr>
          <w:i/>
          <w:sz w:val="22"/>
        </w:rPr>
      </w:pPr>
    </w:p>
    <w:p w:rsidR="00D97E7D" w:rsidRDefault="00AB6ACB" w:rsidP="00D97E7D">
      <w:pPr>
        <w:spacing w:after="0" w:line="240" w:lineRule="auto"/>
        <w:jc w:val="center"/>
      </w:pPr>
      <w:r>
        <w:rPr>
          <w:i/>
        </w:rPr>
        <w:t>20</w:t>
      </w:r>
      <w:r w:rsidRPr="004D306B">
        <w:rPr>
          <w:i/>
        </w:rPr>
        <w:t>19</w:t>
      </w:r>
      <w:r w:rsidR="007171AB">
        <w:rPr>
          <w:i/>
        </w:rPr>
        <w:t xml:space="preserve"> </w:t>
      </w:r>
      <w:r>
        <w:rPr>
          <w:i/>
        </w:rPr>
        <w:t>г.</w:t>
      </w:r>
      <w:r w:rsidR="00D97E7D">
        <w:br w:type="page"/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lastRenderedPageBreak/>
        <w:t>Министерство науки и высшего образования Российской Федерации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Федеральное государственное бюджетное образовательное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>
        <w:rPr>
          <w:bCs/>
          <w:sz w:val="20"/>
          <w:szCs w:val="20"/>
        </w:rPr>
        <w:t xml:space="preserve">учреждение </w:t>
      </w:r>
      <w:r w:rsidRPr="007D060B">
        <w:rPr>
          <w:bCs/>
          <w:sz w:val="20"/>
          <w:szCs w:val="20"/>
        </w:rPr>
        <w:t>высшего образования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«Московский государственный технический университет имени Н.Э. Баумана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национальный исследовательский университет)»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МГТУ им. Н.Э. Баумана)</w:t>
      </w:r>
    </w:p>
    <w:p w:rsidR="009D3C52" w:rsidRDefault="009D3C52" w:rsidP="009D3C52">
      <w:pPr>
        <w:suppressAutoHyphens/>
        <w:spacing w:after="0"/>
        <w:ind w:right="15"/>
        <w:jc w:val="center"/>
        <w:rPr>
          <w:rFonts w:eastAsia="Times New Roman"/>
          <w:sz w:val="24"/>
          <w:szCs w:val="24"/>
          <w:lang w:eastAsia="ar-SA"/>
        </w:rPr>
      </w:pPr>
    </w:p>
    <w:p w:rsidR="009D3C52" w:rsidRPr="007E746A" w:rsidRDefault="009D3C52" w:rsidP="009D3C52">
      <w:pPr>
        <w:suppressAutoHyphens/>
        <w:spacing w:after="0"/>
        <w:ind w:right="15"/>
        <w:jc w:val="center"/>
        <w:rPr>
          <w:rFonts w:eastAsia="Times New Roman"/>
          <w:sz w:val="32"/>
          <w:szCs w:val="32"/>
          <w:lang w:eastAsia="ar-SA"/>
        </w:rPr>
      </w:pPr>
      <w:r w:rsidRPr="007E746A">
        <w:rPr>
          <w:rFonts w:eastAsia="Times New Roman"/>
          <w:sz w:val="32"/>
          <w:szCs w:val="32"/>
          <w:lang w:eastAsia="ar-SA"/>
        </w:rPr>
        <w:t xml:space="preserve">Кафедра </w:t>
      </w:r>
      <w:r w:rsidRPr="007E746A">
        <w:rPr>
          <w:rFonts w:eastAsia="Times New Roman"/>
          <w:b/>
          <w:sz w:val="32"/>
          <w:szCs w:val="32"/>
          <w:lang w:eastAsia="ar-SA"/>
        </w:rPr>
        <w:t>«Подводные роботы и аппараты»</w:t>
      </w:r>
      <w:r w:rsidRPr="007E746A">
        <w:rPr>
          <w:rFonts w:eastAsia="Times New Roman"/>
          <w:sz w:val="32"/>
          <w:szCs w:val="32"/>
          <w:lang w:eastAsia="ar-SA"/>
        </w:rPr>
        <w:t xml:space="preserve"> </w:t>
      </w:r>
      <w:r w:rsidRPr="007E746A">
        <w:rPr>
          <w:rFonts w:eastAsia="Times New Roman"/>
          <w:b/>
          <w:sz w:val="32"/>
          <w:szCs w:val="32"/>
          <w:lang w:eastAsia="ar-SA"/>
        </w:rPr>
        <w:t>(СМ11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Arial"/>
          <w:sz w:val="20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pacing w:val="100"/>
          <w:sz w:val="36"/>
          <w:szCs w:val="20"/>
          <w:lang w:eastAsia="ar-SA"/>
        </w:rPr>
      </w:pPr>
      <w:r w:rsidRPr="0028557A">
        <w:rPr>
          <w:rFonts w:eastAsia="Times New Roman"/>
          <w:b/>
          <w:spacing w:val="100"/>
          <w:sz w:val="36"/>
          <w:szCs w:val="20"/>
          <w:lang w:eastAsia="ar-SA"/>
        </w:rPr>
        <w:t>ЗАДАНИЕ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 w:rsidRPr="0028557A">
        <w:rPr>
          <w:rFonts w:eastAsia="Times New Roman"/>
          <w:b/>
          <w:sz w:val="32"/>
          <w:szCs w:val="20"/>
          <w:lang w:eastAsia="ar-SA"/>
        </w:rPr>
        <w:t xml:space="preserve">на </w:t>
      </w:r>
      <w:r>
        <w:rPr>
          <w:rFonts w:eastAsia="Times New Roman"/>
          <w:b/>
          <w:sz w:val="32"/>
          <w:szCs w:val="20"/>
          <w:lang w:eastAsia="ar-SA"/>
        </w:rPr>
        <w:t>выполнение научно-исследовательской работы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>
        <w:rPr>
          <w:rFonts w:eastAsia="Times New Roman"/>
          <w:b/>
          <w:sz w:val="32"/>
          <w:szCs w:val="20"/>
          <w:lang w:eastAsia="ar-SA"/>
        </w:rPr>
        <w:t>(</w:t>
      </w:r>
      <w:r w:rsidRPr="007E746A">
        <w:rPr>
          <w:rFonts w:eastAsia="Times New Roman"/>
          <w:b/>
          <w:sz w:val="32"/>
          <w:szCs w:val="20"/>
          <w:lang w:eastAsia="ar-SA"/>
        </w:rPr>
        <w:t>производственной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практики</w:t>
      </w:r>
      <w:r>
        <w:rPr>
          <w:rFonts w:eastAsia="Times New Roman"/>
          <w:b/>
          <w:sz w:val="32"/>
          <w:szCs w:val="20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sz w:val="20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  <w:r w:rsidRPr="00D613E5">
        <w:rPr>
          <w:rFonts w:eastAsia="Times New Roman"/>
          <w:szCs w:val="20"/>
          <w:lang w:eastAsia="ar-SA"/>
        </w:rPr>
        <w:t xml:space="preserve">на предприятии    </w:t>
      </w:r>
      <w:r w:rsidRPr="007E746A">
        <w:rPr>
          <w:rFonts w:eastAsia="Times New Roman"/>
          <w:b/>
          <w:sz w:val="32"/>
          <w:szCs w:val="32"/>
          <w:lang w:eastAsia="ar-SA"/>
        </w:rPr>
        <w:t>НУК СМ МГТУ им. Н.Э. Баумана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</w:p>
    <w:p w:rsidR="009D3C52" w:rsidRPr="00D613E5" w:rsidRDefault="009D3C52" w:rsidP="007C7CD9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/>
          <w:sz w:val="22"/>
          <w:szCs w:val="20"/>
          <w:lang w:eastAsia="ar-SA"/>
        </w:rPr>
      </w:pPr>
      <w:r w:rsidRPr="00D613E5">
        <w:rPr>
          <w:rFonts w:eastAsia="Times New Roman"/>
          <w:szCs w:val="20"/>
          <w:lang w:eastAsia="ar-SA"/>
        </w:rPr>
        <w:t>Студент</w:t>
      </w:r>
      <w:r w:rsidR="001875F7" w:rsidRPr="00D613E5">
        <w:rPr>
          <w:rFonts w:eastAsia="Times New Roman"/>
          <w:szCs w:val="20"/>
          <w:lang w:eastAsia="ar-SA"/>
        </w:rPr>
        <w:t xml:space="preserve"> </w:t>
      </w:r>
      <w:r w:rsidR="007C7CD9" w:rsidRPr="00D613E5">
        <w:rPr>
          <w:rFonts w:eastAsia="Times New Roman"/>
          <w:szCs w:val="20"/>
          <w:u w:val="single"/>
          <w:lang w:eastAsia="ar-SA"/>
        </w:rPr>
        <w:t>Андреев Евгений Викторович, СМ11</w:t>
      </w:r>
      <w:r w:rsidR="00913320" w:rsidRPr="00D613E5">
        <w:rPr>
          <w:rFonts w:eastAsia="Times New Roman"/>
          <w:szCs w:val="20"/>
          <w:u w:val="single"/>
          <w:lang w:eastAsia="ar-SA"/>
        </w:rPr>
        <w:t>-1</w:t>
      </w:r>
      <w:r w:rsidR="007C7CD9" w:rsidRPr="00D613E5">
        <w:rPr>
          <w:rFonts w:eastAsia="Times New Roman"/>
          <w:szCs w:val="20"/>
          <w:u w:val="single"/>
          <w:lang w:eastAsia="ar-SA"/>
        </w:rPr>
        <w:t>1М</w:t>
      </w:r>
    </w:p>
    <w:p w:rsidR="009D3C52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  <w:r>
        <w:rPr>
          <w:rFonts w:eastAsia="Times New Roman"/>
          <w:sz w:val="20"/>
          <w:szCs w:val="20"/>
          <w:lang w:eastAsia="ar-SA"/>
        </w:rPr>
        <w:t xml:space="preserve">              </w:t>
      </w:r>
      <w:r w:rsidR="007C7CD9">
        <w:rPr>
          <w:rFonts w:eastAsia="Times New Roman"/>
          <w:sz w:val="20"/>
          <w:szCs w:val="20"/>
          <w:lang w:eastAsia="ar-SA"/>
        </w:rPr>
        <w:t xml:space="preserve">   </w:t>
      </w:r>
      <w:r w:rsidR="00CF3622">
        <w:rPr>
          <w:rFonts w:eastAsia="Times New Roman"/>
          <w:sz w:val="20"/>
          <w:szCs w:val="20"/>
          <w:lang w:eastAsia="ar-SA"/>
        </w:rPr>
        <w:t xml:space="preserve">              </w:t>
      </w:r>
      <w:r>
        <w:rPr>
          <w:rFonts w:eastAsia="Times New Roman"/>
          <w:sz w:val="20"/>
          <w:szCs w:val="20"/>
          <w:lang w:eastAsia="ar-SA"/>
        </w:rPr>
        <w:t xml:space="preserve"> </w:t>
      </w:r>
      <w:r w:rsidRPr="0028557A">
        <w:rPr>
          <w:rFonts w:eastAsia="Times New Roman"/>
          <w:sz w:val="20"/>
          <w:szCs w:val="20"/>
          <w:lang w:eastAsia="ar-SA"/>
        </w:rPr>
        <w:t>(</w:t>
      </w:r>
      <w:r>
        <w:rPr>
          <w:rFonts w:eastAsia="Times New Roman"/>
          <w:sz w:val="20"/>
          <w:szCs w:val="20"/>
          <w:lang w:eastAsia="ar-SA"/>
        </w:rPr>
        <w:t>ф</w:t>
      </w:r>
      <w:r w:rsidRPr="0028557A">
        <w:rPr>
          <w:rFonts w:eastAsia="Times New Roman"/>
          <w:sz w:val="20"/>
          <w:szCs w:val="20"/>
          <w:lang w:eastAsia="ar-SA"/>
        </w:rPr>
        <w:t>амилия</w:t>
      </w:r>
      <w:r>
        <w:rPr>
          <w:rFonts w:eastAsia="Times New Roman"/>
          <w:sz w:val="20"/>
          <w:szCs w:val="20"/>
          <w:lang w:eastAsia="ar-SA"/>
        </w:rPr>
        <w:t xml:space="preserve">, имя, </w:t>
      </w:r>
      <w:proofErr w:type="gramStart"/>
      <w:r>
        <w:rPr>
          <w:rFonts w:eastAsia="Times New Roman"/>
          <w:sz w:val="20"/>
          <w:szCs w:val="20"/>
          <w:lang w:eastAsia="ar-SA"/>
        </w:rPr>
        <w:t>отчество;</w:t>
      </w:r>
      <w:r w:rsidRPr="0028557A">
        <w:rPr>
          <w:rFonts w:eastAsia="Times New Roman"/>
          <w:sz w:val="20"/>
          <w:szCs w:val="20"/>
          <w:lang w:eastAsia="ar-SA"/>
        </w:rPr>
        <w:t xml:space="preserve">  индекс</w:t>
      </w:r>
      <w:proofErr w:type="gramEnd"/>
      <w:r w:rsidRPr="0028557A">
        <w:rPr>
          <w:rFonts w:eastAsia="Times New Roman"/>
          <w:sz w:val="20"/>
          <w:szCs w:val="20"/>
          <w:lang w:eastAsia="ar-SA"/>
        </w:rPr>
        <w:t xml:space="preserve"> группы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</w:p>
    <w:p w:rsidR="009D3C52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>Тема научно-исследовательской работы:</w:t>
      </w:r>
    </w:p>
    <w:p w:rsidR="009D3C52" w:rsidRPr="00C50183" w:rsidRDefault="00C50183" w:rsidP="009D3C52">
      <w:pPr>
        <w:tabs>
          <w:tab w:val="left" w:pos="9810"/>
        </w:tabs>
        <w:suppressAutoHyphens/>
        <w:spacing w:after="0"/>
        <w:rPr>
          <w:rFonts w:eastAsia="Times New Roman"/>
          <w:szCs w:val="32"/>
          <w:lang w:eastAsia="ar-SA"/>
        </w:rPr>
      </w:pPr>
      <w:r w:rsidRPr="00C50183">
        <w:rPr>
          <w:rFonts w:eastAsia="Times New Roman"/>
          <w:szCs w:val="32"/>
          <w:lang w:eastAsia="ar-SA"/>
        </w:rPr>
        <w:t>Разработка и исследование метода позиционирования подводного аппарата у донного объекта с использованием маркеров специального вида</w:t>
      </w:r>
    </w:p>
    <w:p w:rsidR="009D3C52" w:rsidRPr="007E746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u w:val="single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 xml:space="preserve">  </w:t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  <w:r w:rsidRPr="0028557A">
        <w:rPr>
          <w:rFonts w:eastAsia="Times New Roman"/>
          <w:sz w:val="20"/>
          <w:szCs w:val="20"/>
          <w:lang w:eastAsia="ar-SA"/>
        </w:rPr>
        <w:tab/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>Дата выдачи задания</w:t>
      </w:r>
      <w:proofErr w:type="gramStart"/>
      <w:r w:rsidRPr="007E746A">
        <w:rPr>
          <w:rFonts w:eastAsia="Times New Roman"/>
          <w:b/>
          <w:szCs w:val="28"/>
          <w:lang w:eastAsia="ar-SA"/>
        </w:rPr>
        <w:t xml:space="preserve"> </w:t>
      </w:r>
      <w:r>
        <w:rPr>
          <w:rFonts w:eastAsia="Times New Roman"/>
          <w:b/>
          <w:szCs w:val="28"/>
          <w:lang w:eastAsia="ar-SA"/>
        </w:rPr>
        <w:t xml:space="preserve">  </w:t>
      </w:r>
      <w:r w:rsidR="007B4EE3">
        <w:rPr>
          <w:rFonts w:eastAsia="Times New Roman"/>
          <w:b/>
          <w:szCs w:val="28"/>
          <w:lang w:eastAsia="ar-SA"/>
        </w:rPr>
        <w:t>«</w:t>
      </w:r>
      <w:proofErr w:type="gramEnd"/>
      <w:r w:rsidR="007B4EE3">
        <w:rPr>
          <w:rFonts w:eastAsia="Times New Roman"/>
          <w:b/>
          <w:szCs w:val="28"/>
          <w:lang w:eastAsia="ar-SA"/>
        </w:rPr>
        <w:t>04</w:t>
      </w:r>
      <w:r w:rsidR="00B328C6">
        <w:rPr>
          <w:rFonts w:eastAsia="Times New Roman"/>
          <w:b/>
          <w:szCs w:val="28"/>
          <w:lang w:eastAsia="ar-SA"/>
        </w:rPr>
        <w:t xml:space="preserve">» </w:t>
      </w:r>
      <w:r w:rsidR="007B4EE3">
        <w:rPr>
          <w:rFonts w:eastAsia="Times New Roman"/>
          <w:b/>
          <w:szCs w:val="28"/>
          <w:lang w:eastAsia="ar-SA"/>
        </w:rPr>
        <w:t>сентября</w:t>
      </w:r>
      <w:r w:rsidR="00B328C6">
        <w:rPr>
          <w:rFonts w:eastAsia="Times New Roman"/>
          <w:b/>
          <w:szCs w:val="28"/>
          <w:lang w:eastAsia="ar-SA"/>
        </w:rPr>
        <w:t xml:space="preserve"> 2019</w:t>
      </w:r>
      <w:r w:rsidRPr="007E746A">
        <w:rPr>
          <w:rFonts w:eastAsia="Times New Roman"/>
          <w:b/>
          <w:szCs w:val="28"/>
          <w:lang w:eastAsia="ar-SA"/>
        </w:rPr>
        <w:t xml:space="preserve"> г.</w:t>
      </w: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0"/>
          <w:lang w:eastAsia="ar-SA"/>
        </w:rPr>
      </w:pP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8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 xml:space="preserve">Руководитель НИР     </w:t>
      </w:r>
      <w:r w:rsidRPr="00B654CE">
        <w:rPr>
          <w:rFonts w:eastAsia="Times New Roman"/>
          <w:szCs w:val="28"/>
          <w:lang w:eastAsia="ar-SA"/>
        </w:rPr>
        <w:t xml:space="preserve"> </w:t>
      </w:r>
      <w:r w:rsidRPr="00B654CE">
        <w:rPr>
          <w:rFonts w:eastAsia="Times New Roman"/>
          <w:szCs w:val="28"/>
          <w:u w:val="single"/>
          <w:lang w:eastAsia="ar-SA"/>
        </w:rPr>
        <w:t xml:space="preserve">                                              </w:t>
      </w:r>
      <w:r w:rsidRPr="007E746A">
        <w:rPr>
          <w:rFonts w:eastAsia="Times New Roman"/>
          <w:b/>
          <w:szCs w:val="28"/>
          <w:lang w:eastAsia="ar-SA"/>
        </w:rPr>
        <w:t xml:space="preserve">  / </w:t>
      </w:r>
      <w:r w:rsidR="00B9336C" w:rsidRPr="00B9336C">
        <w:rPr>
          <w:rFonts w:eastAsia="Times New Roman"/>
          <w:szCs w:val="28"/>
          <w:lang w:eastAsia="ar-SA"/>
        </w:rPr>
        <w:t>Макашов А.</w:t>
      </w:r>
      <w:r w:rsidR="00CA36B6">
        <w:rPr>
          <w:rFonts w:eastAsia="Times New Roman"/>
          <w:szCs w:val="28"/>
          <w:lang w:eastAsia="ar-SA"/>
        </w:rPr>
        <w:t xml:space="preserve"> </w:t>
      </w:r>
      <w:r w:rsidR="00B9336C" w:rsidRPr="00B9336C">
        <w:rPr>
          <w:rFonts w:eastAsia="Times New Roman"/>
          <w:szCs w:val="28"/>
          <w:lang w:eastAsia="ar-SA"/>
        </w:rPr>
        <w:t>А.</w:t>
      </w:r>
    </w:p>
    <w:p w:rsidR="009D3C52" w:rsidRPr="0028557A" w:rsidRDefault="002F5BE8" w:rsidP="002F5BE8">
      <w:pPr>
        <w:suppressAutoHyphens/>
        <w:spacing w:after="0" w:line="240" w:lineRule="auto"/>
        <w:ind w:right="565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 xml:space="preserve"> </w:t>
      </w:r>
      <w:r w:rsidR="009D3C52" w:rsidRPr="0028557A">
        <w:rPr>
          <w:rFonts w:eastAsia="Times New Roman"/>
          <w:sz w:val="18"/>
          <w:szCs w:val="18"/>
          <w:lang w:eastAsia="ar-SA"/>
        </w:rPr>
        <w:t>(</w:t>
      </w:r>
      <w:r w:rsidR="009D3C52">
        <w:rPr>
          <w:rFonts w:eastAsia="Times New Roman"/>
          <w:sz w:val="18"/>
          <w:szCs w:val="18"/>
          <w:lang w:eastAsia="ar-SA"/>
        </w:rPr>
        <w:t>п</w:t>
      </w:r>
      <w:r w:rsidR="009D3C52" w:rsidRPr="0028557A">
        <w:rPr>
          <w:rFonts w:eastAsia="Times New Roman"/>
          <w:sz w:val="18"/>
          <w:szCs w:val="18"/>
          <w:lang w:eastAsia="ar-SA"/>
        </w:rPr>
        <w:t>одпись, дата</w:t>
      </w:r>
      <w:r w:rsidR="009D3C52">
        <w:rPr>
          <w:rFonts w:eastAsia="Times New Roman"/>
          <w:sz w:val="18"/>
          <w:szCs w:val="18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b/>
          <w:sz w:val="24"/>
          <w:szCs w:val="20"/>
          <w:lang w:eastAsia="ar-SA"/>
        </w:rPr>
      </w:pPr>
      <w:r w:rsidRPr="00D3049C">
        <w:rPr>
          <w:rFonts w:eastAsia="Times New Roman"/>
          <w:b/>
          <w:szCs w:val="20"/>
          <w:lang w:eastAsia="ar-SA"/>
        </w:rPr>
        <w:t xml:space="preserve">Студент </w:t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  <w:t>________________________</w:t>
      </w:r>
      <w:proofErr w:type="gramStart"/>
      <w:r w:rsidRPr="0028557A">
        <w:rPr>
          <w:rFonts w:eastAsia="Times New Roman"/>
          <w:b/>
          <w:sz w:val="24"/>
          <w:szCs w:val="20"/>
          <w:lang w:eastAsia="ar-SA"/>
        </w:rPr>
        <w:t xml:space="preserve">_ </w:t>
      </w:r>
      <w:r>
        <w:rPr>
          <w:rFonts w:eastAsia="Times New Roman"/>
          <w:b/>
          <w:sz w:val="24"/>
          <w:szCs w:val="20"/>
          <w:lang w:eastAsia="ar-SA"/>
        </w:rPr>
        <w:t xml:space="preserve"> /</w:t>
      </w:r>
      <w:proofErr w:type="gramEnd"/>
      <w:r w:rsidRPr="0028557A">
        <w:rPr>
          <w:rFonts w:eastAsia="Times New Roman"/>
          <w:b/>
          <w:sz w:val="24"/>
          <w:szCs w:val="20"/>
          <w:lang w:eastAsia="ar-SA"/>
        </w:rPr>
        <w:t xml:space="preserve">  </w:t>
      </w:r>
      <w:r w:rsidR="00B9336C" w:rsidRPr="00E41BD2">
        <w:rPr>
          <w:rFonts w:eastAsia="Times New Roman"/>
          <w:szCs w:val="20"/>
          <w:lang w:eastAsia="ar-SA"/>
        </w:rPr>
        <w:t>Андреев Е.</w:t>
      </w:r>
      <w:r w:rsidR="00CA36B6">
        <w:rPr>
          <w:rFonts w:eastAsia="Times New Roman"/>
          <w:szCs w:val="20"/>
          <w:lang w:eastAsia="ar-SA"/>
        </w:rPr>
        <w:t xml:space="preserve"> </w:t>
      </w:r>
      <w:r w:rsidR="00B9336C" w:rsidRPr="00E41BD2">
        <w:rPr>
          <w:rFonts w:eastAsia="Times New Roman"/>
          <w:szCs w:val="20"/>
          <w:lang w:eastAsia="ar-SA"/>
        </w:rPr>
        <w:t>В.</w:t>
      </w:r>
      <w:r w:rsidRPr="00E41BD2">
        <w:rPr>
          <w:rFonts w:eastAsia="Times New Roman"/>
          <w:b/>
          <w:szCs w:val="20"/>
          <w:lang w:eastAsia="ar-SA"/>
        </w:rPr>
        <w:t xml:space="preserve"> </w:t>
      </w:r>
    </w:p>
    <w:p w:rsidR="009D3C52" w:rsidRPr="0028557A" w:rsidRDefault="009D3C52" w:rsidP="00B9336C">
      <w:pPr>
        <w:suppressAutoHyphens/>
        <w:spacing w:after="0" w:line="240" w:lineRule="auto"/>
        <w:ind w:right="565"/>
        <w:jc w:val="left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>(</w:t>
      </w:r>
      <w:r>
        <w:rPr>
          <w:rFonts w:eastAsia="Times New Roman"/>
          <w:sz w:val="18"/>
          <w:szCs w:val="18"/>
          <w:lang w:eastAsia="ar-SA"/>
        </w:rPr>
        <w:t>п</w:t>
      </w:r>
      <w:r w:rsidRPr="0028557A">
        <w:rPr>
          <w:rFonts w:eastAsia="Times New Roman"/>
          <w:sz w:val="18"/>
          <w:szCs w:val="18"/>
          <w:lang w:eastAsia="ar-SA"/>
        </w:rPr>
        <w:t xml:space="preserve">одпись, </w:t>
      </w:r>
      <w:proofErr w:type="gramStart"/>
      <w:r w:rsidRPr="0028557A">
        <w:rPr>
          <w:rFonts w:eastAsia="Times New Roman"/>
          <w:sz w:val="18"/>
          <w:szCs w:val="18"/>
          <w:lang w:eastAsia="ar-SA"/>
        </w:rPr>
        <w:t>да</w:t>
      </w:r>
      <w:r>
        <w:rPr>
          <w:rFonts w:eastAsia="Times New Roman"/>
          <w:sz w:val="18"/>
          <w:szCs w:val="18"/>
          <w:lang w:eastAsia="ar-SA"/>
        </w:rPr>
        <w:t xml:space="preserve">та)   </w:t>
      </w:r>
      <w:proofErr w:type="gramEnd"/>
      <w:r>
        <w:rPr>
          <w:rFonts w:eastAsia="Times New Roman"/>
          <w:sz w:val="18"/>
          <w:szCs w:val="18"/>
          <w:lang w:eastAsia="ar-SA"/>
        </w:rPr>
        <w:t xml:space="preserve">             </w:t>
      </w:r>
      <w:r w:rsidR="00B9336C">
        <w:rPr>
          <w:rFonts w:eastAsia="Times New Roman"/>
          <w:sz w:val="18"/>
          <w:szCs w:val="18"/>
          <w:lang w:eastAsia="ar-SA"/>
        </w:rPr>
        <w:t xml:space="preserve">        </w:t>
      </w:r>
      <w:r>
        <w:rPr>
          <w:rFonts w:eastAsia="Times New Roman"/>
          <w:sz w:val="18"/>
          <w:szCs w:val="18"/>
          <w:lang w:eastAsia="ar-SA"/>
        </w:rPr>
        <w:t xml:space="preserve">       (</w:t>
      </w:r>
      <w:r w:rsidRPr="0028557A">
        <w:rPr>
          <w:rFonts w:eastAsia="Times New Roman"/>
          <w:sz w:val="18"/>
          <w:szCs w:val="18"/>
          <w:lang w:eastAsia="ar-SA"/>
        </w:rPr>
        <w:t>Фамилия</w:t>
      </w:r>
      <w:r>
        <w:rPr>
          <w:rFonts w:eastAsia="Times New Roman"/>
          <w:sz w:val="18"/>
          <w:szCs w:val="18"/>
          <w:lang w:eastAsia="ar-SA"/>
        </w:rPr>
        <w:t xml:space="preserve"> И.О.</w:t>
      </w:r>
      <w:r w:rsidRPr="0028557A">
        <w:rPr>
          <w:rFonts w:eastAsia="Times New Roman"/>
          <w:sz w:val="18"/>
          <w:szCs w:val="18"/>
          <w:lang w:eastAsia="ar-SA"/>
        </w:rPr>
        <w:t xml:space="preserve">)            </w:t>
      </w:r>
    </w:p>
    <w:p w:rsidR="009D3C52" w:rsidRDefault="009D3C52" w:rsidP="009D3C52"/>
    <w:p w:rsidR="009D3C52" w:rsidRDefault="009D3C52">
      <w:pPr>
        <w:spacing w:line="259" w:lineRule="auto"/>
        <w:jc w:val="left"/>
      </w:pPr>
      <w:r>
        <w:br w:type="page"/>
      </w:r>
    </w:p>
    <w:p w:rsidR="009371BF" w:rsidRPr="00467D80" w:rsidRDefault="009371BF" w:rsidP="009371BF">
      <w:pPr>
        <w:jc w:val="center"/>
      </w:pPr>
      <w:r w:rsidRPr="00467D80">
        <w:lastRenderedPageBreak/>
        <w:t>РЕФ</w:t>
      </w:r>
      <w:r>
        <w:t>Е</w:t>
      </w:r>
      <w:r w:rsidRPr="00467D80">
        <w:t>РАТ</w:t>
      </w:r>
    </w:p>
    <w:p w:rsidR="009371BF" w:rsidRPr="00467D80" w:rsidRDefault="00CA50AF" w:rsidP="009371BF">
      <w:r>
        <w:tab/>
        <w:t xml:space="preserve">Отчёт на </w:t>
      </w:r>
      <w:r w:rsidR="0036392F">
        <w:t>37</w:t>
      </w:r>
      <w:r w:rsidR="0094069F">
        <w:t xml:space="preserve"> стр., 8</w:t>
      </w:r>
      <w:r w:rsidR="00D263E2">
        <w:t xml:space="preserve"> ч., 18</w:t>
      </w:r>
      <w:r w:rsidR="0094069F">
        <w:t xml:space="preserve"> рис., 14 источников, 7</w:t>
      </w:r>
      <w:r w:rsidR="00F35C5D">
        <w:t xml:space="preserve"> таблиц</w:t>
      </w:r>
      <w:r w:rsidR="009371BF" w:rsidRPr="00467D80">
        <w:t>.</w:t>
      </w:r>
    </w:p>
    <w:p w:rsidR="009371BF" w:rsidRPr="009A6A48" w:rsidRDefault="002E391D" w:rsidP="009371BF">
      <w:pPr>
        <w:jc w:val="center"/>
      </w:pPr>
      <w:r>
        <w:t xml:space="preserve">РАЗРАБОТКА И </w:t>
      </w:r>
      <w:r w:rsidR="00552E6A">
        <w:t>ИССЛЕДОВАНИЕ</w:t>
      </w:r>
      <w:r>
        <w:t xml:space="preserve"> МЕТОДА ПОЗИЦИОНИРОВАНИЯ ПОДВОДНОГО АППАРАТА У ДОННОГО ОБЪЕКТА С ИСПОЛЬЗОВАНИЕМ МАРКЕРОВ СПЕЦИАЛЬНОГО ВИДА</w:t>
      </w:r>
    </w:p>
    <w:p w:rsidR="009371BF" w:rsidRDefault="009371BF" w:rsidP="009371BF"/>
    <w:p w:rsidR="009371BF" w:rsidRPr="003C0FEC" w:rsidRDefault="009371BF" w:rsidP="009371BF">
      <w:r>
        <w:rPr>
          <w:u w:val="single"/>
        </w:rPr>
        <w:t>Перечень ключев</w:t>
      </w:r>
      <w:r w:rsidRPr="00467D80">
        <w:rPr>
          <w:u w:val="single"/>
        </w:rPr>
        <w:t>ых слов</w:t>
      </w:r>
      <w:r>
        <w:t xml:space="preserve">: </w:t>
      </w:r>
      <w:r w:rsidR="00DF6968">
        <w:t xml:space="preserve">АНПА, </w:t>
      </w:r>
      <w:r w:rsidR="00C5787B">
        <w:t xml:space="preserve">опорный маркер, </w:t>
      </w:r>
      <w:r w:rsidR="003C0FEC">
        <w:t xml:space="preserve">алгоритм детектирования, </w:t>
      </w:r>
      <w:r w:rsidR="004C7323">
        <w:t>донная</w:t>
      </w:r>
      <w:r w:rsidR="00F44D59">
        <w:t xml:space="preserve"> зарядная станция, видеокамера, светоизлучающий диод.</w:t>
      </w:r>
      <w:r w:rsidR="004C7323">
        <w:t xml:space="preserve"> </w:t>
      </w:r>
    </w:p>
    <w:p w:rsidR="00B23EB0" w:rsidRDefault="009371BF" w:rsidP="009371BF">
      <w:r w:rsidRPr="00467D80">
        <w:rPr>
          <w:u w:val="single"/>
        </w:rPr>
        <w:t>Целью данной работы</w:t>
      </w:r>
      <w:r>
        <w:t xml:space="preserve"> является</w:t>
      </w:r>
      <w:r w:rsidR="00234FCA">
        <w:t xml:space="preserve"> исследование</w:t>
      </w:r>
      <w:r>
        <w:t xml:space="preserve"> </w:t>
      </w:r>
      <w:r w:rsidR="004F3A07">
        <w:t>возможности использования опорных маркеров для позиционирования АНПА</w:t>
      </w:r>
      <w:r w:rsidR="00B23EB0">
        <w:t xml:space="preserve">. </w:t>
      </w:r>
    </w:p>
    <w:p w:rsidR="009371BF" w:rsidRDefault="00B23EB0" w:rsidP="00B23EB0">
      <w:pPr>
        <w:ind w:firstLine="709"/>
      </w:pPr>
      <w:r>
        <w:t xml:space="preserve">В процессе работы был проведён обзор существующих типов маркеров, обоснован выбор исследуемого набора маркеров. Была </w:t>
      </w:r>
      <w:r w:rsidR="003A637E">
        <w:t>составлена</w:t>
      </w:r>
      <w:r>
        <w:t xml:space="preserve"> методика, по которой проводилось исследование</w:t>
      </w:r>
      <w:r w:rsidR="003A637E">
        <w:t xml:space="preserve"> и сравнение</w:t>
      </w:r>
      <w:r>
        <w:t>. Предложен алгоритм детектирования активного маркера. Сформулированы требования к ви</w:t>
      </w:r>
      <w:r w:rsidR="009A368F">
        <w:t>деосистеме подводного аппарата.</w:t>
      </w:r>
    </w:p>
    <w:p w:rsidR="009F65C9" w:rsidRPr="009F65C9" w:rsidRDefault="009F65C9" w:rsidP="00D42529">
      <w:pPr>
        <w:ind w:firstLine="709"/>
      </w:pPr>
      <w:r w:rsidRPr="009F65C9">
        <w:t xml:space="preserve">В результате исследования </w:t>
      </w:r>
      <w:r>
        <w:t xml:space="preserve">были проанализированы условия применимости </w:t>
      </w:r>
      <w:r w:rsidR="00BF2926">
        <w:t xml:space="preserve">выбранных опорных маркеров в </w:t>
      </w:r>
      <w:r w:rsidR="00F71B45">
        <w:t>подводной</w:t>
      </w:r>
      <w:r w:rsidR="00BF2926">
        <w:t xml:space="preserve"> робототехнике в целях </w:t>
      </w:r>
      <w:r w:rsidR="00F71B45">
        <w:t>навигации, осуществлён</w:t>
      </w:r>
      <w:r w:rsidR="009A368F">
        <w:t xml:space="preserve"> выбор камеры и объектива для целей детектирования опорных маркеров, а также разработана конфигурация донной зарядной станции, позволяющая осуществить навигацию по видеосистеме.</w:t>
      </w:r>
    </w:p>
    <w:p w:rsidR="009371BF" w:rsidRPr="00BC65E5" w:rsidRDefault="009371BF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</w:p>
    <w:p w:rsidR="00B301B7" w:rsidRDefault="009371BF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sdt>
      <w:sdtPr>
        <w:rPr>
          <w:rFonts w:eastAsiaTheme="minorHAnsi" w:cstheme="minorBidi"/>
          <w:b w:val="0"/>
          <w:sz w:val="28"/>
          <w:szCs w:val="22"/>
          <w:lang w:eastAsia="en-US"/>
        </w:rPr>
        <w:id w:val="1441259138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B301B7" w:rsidRPr="00C73989" w:rsidRDefault="00C73989" w:rsidP="00C73989">
          <w:pPr>
            <w:pStyle w:val="a4"/>
            <w:jc w:val="center"/>
            <w:rPr>
              <w:b w:val="0"/>
            </w:rPr>
          </w:pPr>
          <w:r w:rsidRPr="00C73989">
            <w:rPr>
              <w:b w:val="0"/>
            </w:rPr>
            <w:t>Содержание</w:t>
          </w:r>
        </w:p>
        <w:p w:rsidR="0036392F" w:rsidRDefault="00B301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28340078" w:history="1">
            <w:r w:rsidR="0036392F" w:rsidRPr="007677BC">
              <w:rPr>
                <w:rStyle w:val="a5"/>
                <w:rFonts w:cs="Times New Roman"/>
                <w:noProof/>
              </w:rPr>
              <w:t>ПЕРЕЧЕНЬ СОКРАЩЕНИЙ И ОБОЗНАЧЕНИЙ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78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BA6EBA">
              <w:rPr>
                <w:noProof/>
                <w:webHidden/>
              </w:rPr>
              <w:t>5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36392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79" w:history="1">
            <w:r w:rsidRPr="007677BC">
              <w:rPr>
                <w:rStyle w:val="a5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3400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A6EBA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6392F" w:rsidRDefault="0036392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0" w:history="1">
            <w:r w:rsidRPr="007677BC">
              <w:rPr>
                <w:rStyle w:val="a5"/>
                <w:noProof/>
              </w:rPr>
              <w:t>1 Обзор существующих марке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3400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A6EBA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6392F" w:rsidRDefault="0036392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1" w:history="1">
            <w:r w:rsidRPr="007677BC">
              <w:rPr>
                <w:rStyle w:val="a5"/>
                <w:noProof/>
              </w:rPr>
              <w:t>2 Описание методики сравн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3400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A6EBA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6392F" w:rsidRDefault="0036392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2" w:history="1">
            <w:r w:rsidRPr="007677BC">
              <w:rPr>
                <w:rStyle w:val="a5"/>
                <w:noProof/>
              </w:rPr>
              <w:t xml:space="preserve">3 Маркеры </w:t>
            </w:r>
            <w:r w:rsidRPr="007677BC">
              <w:rPr>
                <w:rStyle w:val="a5"/>
                <w:noProof/>
                <w:lang w:val="en-US"/>
              </w:rPr>
              <w:t>ARuC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3400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A6EBA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6392F" w:rsidRDefault="0036392F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3" w:history="1">
            <w:r w:rsidRPr="007677BC">
              <w:rPr>
                <w:rStyle w:val="a5"/>
                <w:noProof/>
              </w:rPr>
              <w:t>3.1 Определение зависимости размера маркера от расстояния и разрешения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3400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A6EBA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6392F" w:rsidRDefault="0036392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4" w:history="1">
            <w:r w:rsidRPr="007677BC">
              <w:rPr>
                <w:rStyle w:val="a5"/>
                <w:noProof/>
              </w:rPr>
              <w:t xml:space="preserve">4 Маркер </w:t>
            </w:r>
            <w:r w:rsidRPr="007677BC">
              <w:rPr>
                <w:rStyle w:val="a5"/>
                <w:noProof/>
                <w:lang w:val="en-US"/>
              </w:rPr>
              <w:t>Pi</w:t>
            </w:r>
            <w:r w:rsidRPr="007677BC">
              <w:rPr>
                <w:rStyle w:val="a5"/>
                <w:noProof/>
              </w:rPr>
              <w:t>-</w:t>
            </w:r>
            <w:r w:rsidRPr="007677BC">
              <w:rPr>
                <w:rStyle w:val="a5"/>
                <w:noProof/>
                <w:lang w:val="en-US"/>
              </w:rPr>
              <w:t>Ta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3400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A6EBA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6392F" w:rsidRDefault="0036392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5" w:history="1">
            <w:r w:rsidRPr="007677BC">
              <w:rPr>
                <w:rStyle w:val="a5"/>
                <w:noProof/>
              </w:rPr>
              <w:t xml:space="preserve">5 Маркер </w:t>
            </w:r>
            <w:r w:rsidRPr="007677BC">
              <w:rPr>
                <w:rStyle w:val="a5"/>
                <w:noProof/>
                <w:lang w:val="en-US"/>
              </w:rPr>
              <w:t>CCTa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3400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A6EBA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6392F" w:rsidRDefault="0036392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6" w:history="1">
            <w:r w:rsidRPr="007677BC">
              <w:rPr>
                <w:rStyle w:val="a5"/>
                <w:noProof/>
              </w:rPr>
              <w:t>6 Активный марк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3400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A6EBA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6392F" w:rsidRDefault="0036392F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7" w:history="1">
            <w:r w:rsidRPr="007677BC">
              <w:rPr>
                <w:rStyle w:val="a5"/>
                <w:noProof/>
              </w:rPr>
              <w:t>6.1 Алгоритм детектирования светодиодов на основе ярк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3400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A6EBA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6392F" w:rsidRDefault="0036392F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8" w:history="1">
            <w:r w:rsidRPr="007677BC">
              <w:rPr>
                <w:rStyle w:val="a5"/>
                <w:noProof/>
              </w:rPr>
              <w:t>6.2 Алгоритм детектирования светодиодов на основе преобразования Хафф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3400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A6EBA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6392F" w:rsidRDefault="0036392F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9" w:history="1">
            <w:r w:rsidRPr="007677BC">
              <w:rPr>
                <w:rStyle w:val="a5"/>
                <w:noProof/>
              </w:rPr>
              <w:t>6.3 Самодельный активный марк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3400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A6EBA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6392F" w:rsidRDefault="0036392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90" w:history="1">
            <w:r w:rsidRPr="007677BC">
              <w:rPr>
                <w:rStyle w:val="a5"/>
                <w:noProof/>
              </w:rPr>
              <w:t>7 Выбор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3400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A6EBA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6392F" w:rsidRDefault="0036392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91" w:history="1">
            <w:r w:rsidRPr="007677BC">
              <w:rPr>
                <w:rStyle w:val="a5"/>
                <w:noProof/>
              </w:rPr>
              <w:t>8 Конфигурация донной зарядной стан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3400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A6EBA"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6392F" w:rsidRDefault="0036392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92" w:history="1">
            <w:r w:rsidRPr="007677BC">
              <w:rPr>
                <w:rStyle w:val="a5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3400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A6EBA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6392F" w:rsidRDefault="0036392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93" w:history="1">
            <w:r w:rsidRPr="007677BC">
              <w:rPr>
                <w:rStyle w:val="a5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3400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A6EBA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6392F" w:rsidRDefault="0036392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94" w:history="1">
            <w:r w:rsidRPr="007677BC">
              <w:rPr>
                <w:rStyle w:val="a5"/>
                <w:noProof/>
              </w:rPr>
              <w:t>Приложение 1. Исходный код примера алгоритма детектирования светодио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3400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A6EBA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01B7" w:rsidRDefault="00B301B7" w:rsidP="00B301B7">
          <w:r>
            <w:rPr>
              <w:b/>
              <w:bCs/>
            </w:rPr>
            <w:fldChar w:fldCharType="end"/>
          </w:r>
        </w:p>
      </w:sdtContent>
    </w:sdt>
    <w:p w:rsidR="001170B4" w:rsidRDefault="00B301B7" w:rsidP="00B301B7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="001170B4">
        <w:rPr>
          <w:rFonts w:cs="Times New Roman"/>
          <w:szCs w:val="28"/>
        </w:rPr>
        <w:br w:type="page"/>
      </w:r>
    </w:p>
    <w:p w:rsidR="007D648E" w:rsidRDefault="007D648E" w:rsidP="007D648E">
      <w:pPr>
        <w:pStyle w:val="1"/>
        <w:spacing w:before="0"/>
        <w:jc w:val="center"/>
        <w:rPr>
          <w:rFonts w:cs="Times New Roman"/>
          <w:color w:val="0D0D0D" w:themeColor="text1" w:themeTint="F2"/>
        </w:rPr>
      </w:pPr>
      <w:bookmarkStart w:id="0" w:name="_Toc28256730"/>
      <w:bookmarkStart w:id="1" w:name="_Toc28340078"/>
      <w:r>
        <w:rPr>
          <w:rFonts w:cs="Times New Roman"/>
          <w:color w:val="0D0D0D" w:themeColor="text1" w:themeTint="F2"/>
        </w:rPr>
        <w:lastRenderedPageBreak/>
        <w:t>ПЕРЕЧЕНЬ</w:t>
      </w:r>
      <w:r w:rsidRPr="00C10B9F">
        <w:rPr>
          <w:rFonts w:cs="Times New Roman"/>
          <w:color w:val="0D0D0D" w:themeColor="text1" w:themeTint="F2"/>
        </w:rPr>
        <w:t xml:space="preserve"> СОКРАЩЕНИЙ</w:t>
      </w:r>
      <w:r>
        <w:rPr>
          <w:rFonts w:cs="Times New Roman"/>
          <w:color w:val="0D0D0D" w:themeColor="text1" w:themeTint="F2"/>
        </w:rPr>
        <w:t xml:space="preserve"> И ОБОЗНАЧЕНИЙ</w:t>
      </w:r>
      <w:bookmarkEnd w:id="0"/>
      <w:bookmarkEnd w:id="1"/>
    </w:p>
    <w:p w:rsidR="007D648E" w:rsidRDefault="007D648E" w:rsidP="007D648E">
      <w:pPr>
        <w:spacing w:after="0"/>
      </w:pPr>
    </w:p>
    <w:p w:rsidR="007D648E" w:rsidRPr="00E52434" w:rsidRDefault="007D648E" w:rsidP="007D648E">
      <w:pPr>
        <w:spacing w:after="0"/>
        <w:ind w:firstLine="708"/>
        <w:rPr>
          <w:rFonts w:cs="Times New Roman"/>
          <w:szCs w:val="28"/>
        </w:rPr>
      </w:pPr>
      <w:r w:rsidRPr="00E52434">
        <w:rPr>
          <w:rFonts w:cs="Times New Roman"/>
          <w:szCs w:val="28"/>
        </w:rPr>
        <w:t>В настоящем отчете о НИР применяют</w:t>
      </w:r>
      <w:r w:rsidR="002945DF">
        <w:rPr>
          <w:rFonts w:cs="Times New Roman"/>
          <w:szCs w:val="28"/>
        </w:rPr>
        <w:t>ся</w:t>
      </w:r>
      <w:r w:rsidRPr="00E52434">
        <w:rPr>
          <w:rFonts w:cs="Times New Roman"/>
          <w:szCs w:val="28"/>
        </w:rPr>
        <w:t xml:space="preserve"> следующие сокращения и обозначения:</w:t>
      </w:r>
    </w:p>
    <w:p w:rsidR="007D648E" w:rsidRPr="00C10B9F" w:rsidRDefault="007D648E" w:rsidP="007D648E">
      <w:pPr>
        <w:spacing w:after="0"/>
        <w:ind w:firstLine="709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АНПА – Автономный н</w:t>
      </w:r>
      <w:r w:rsidRPr="00C10B9F">
        <w:rPr>
          <w:rFonts w:cs="Times New Roman"/>
          <w:color w:val="0D0D0D" w:themeColor="text1" w:themeTint="F2"/>
          <w:szCs w:val="28"/>
        </w:rPr>
        <w:t>еобитаемый подводный аппарат</w:t>
      </w:r>
      <w:r w:rsidR="00BD128A">
        <w:rPr>
          <w:rFonts w:cs="Times New Roman"/>
          <w:color w:val="0D0D0D" w:themeColor="text1" w:themeTint="F2"/>
          <w:szCs w:val="28"/>
        </w:rPr>
        <w:t>;</w:t>
      </w:r>
    </w:p>
    <w:p w:rsidR="007D648E" w:rsidRDefault="007D648E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В</w:t>
      </w:r>
      <w:r w:rsidRPr="00C10B9F">
        <w:rPr>
          <w:rFonts w:cs="Times New Roman"/>
          <w:color w:val="0D0D0D" w:themeColor="text1" w:themeTint="F2"/>
          <w:szCs w:val="28"/>
        </w:rPr>
        <w:t xml:space="preserve">К – </w:t>
      </w:r>
      <w:r>
        <w:rPr>
          <w:rFonts w:cs="Times New Roman"/>
          <w:color w:val="0D0D0D" w:themeColor="text1" w:themeTint="F2"/>
          <w:szCs w:val="28"/>
        </w:rPr>
        <w:t>Видеокамера</w:t>
      </w:r>
      <w:r w:rsidR="00BD128A">
        <w:rPr>
          <w:rFonts w:cs="Times New Roman"/>
          <w:color w:val="0D0D0D" w:themeColor="text1" w:themeTint="F2"/>
          <w:szCs w:val="28"/>
        </w:rPr>
        <w:t>;</w:t>
      </w:r>
    </w:p>
    <w:p w:rsidR="007D648E" w:rsidRDefault="007D648E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СИД – Светоизлучающий диод</w:t>
      </w:r>
      <w:r w:rsidR="00BD128A">
        <w:rPr>
          <w:rFonts w:cs="Times New Roman"/>
          <w:color w:val="0D0D0D" w:themeColor="text1" w:themeTint="F2"/>
          <w:szCs w:val="28"/>
        </w:rPr>
        <w:t>;</w:t>
      </w:r>
    </w:p>
    <w:p w:rsidR="00BD128A" w:rsidRPr="00BD128A" w:rsidRDefault="00BD128A" w:rsidP="007D648E">
      <w:pPr>
        <w:spacing w:after="0"/>
        <w:ind w:firstLine="708"/>
        <w:rPr>
          <w:rFonts w:cs="Times New Roman"/>
          <w:color w:val="0D0D0D" w:themeColor="text1" w:themeTint="F2"/>
          <w:szCs w:val="28"/>
          <w:lang w:val="en-US"/>
        </w:rPr>
      </w:pPr>
      <w:r>
        <w:rPr>
          <w:rFonts w:cs="Times New Roman"/>
          <w:color w:val="0D0D0D" w:themeColor="text1" w:themeTint="F2"/>
          <w:szCs w:val="28"/>
          <w:lang w:val="en-US"/>
        </w:rPr>
        <w:t>ROS – Robot operating system.</w:t>
      </w:r>
    </w:p>
    <w:p w:rsidR="00FC1539" w:rsidRDefault="00FC1539" w:rsidP="00B301B7">
      <w:pPr>
        <w:rPr>
          <w:rFonts w:cs="Times New Roman"/>
          <w:szCs w:val="28"/>
        </w:rPr>
      </w:pPr>
    </w:p>
    <w:p w:rsidR="00FC1539" w:rsidRDefault="00FC1539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9E5746" w:rsidRDefault="002457A0" w:rsidP="002457A0">
      <w:pPr>
        <w:pStyle w:val="1"/>
        <w:jc w:val="center"/>
      </w:pPr>
      <w:bookmarkStart w:id="2" w:name="_Toc28340079"/>
      <w:r>
        <w:lastRenderedPageBreak/>
        <w:t>ВВЕДЕНИЕ</w:t>
      </w:r>
      <w:bookmarkEnd w:id="2"/>
    </w:p>
    <w:p w:rsidR="00E00403" w:rsidRPr="002457A0" w:rsidRDefault="00E00403" w:rsidP="00E00403"/>
    <w:p w:rsidR="009666BB" w:rsidRDefault="00386BB5" w:rsidP="00E00403">
      <w:pPr>
        <w:ind w:firstLine="709"/>
      </w:pPr>
      <w:r>
        <w:t xml:space="preserve">В настоящее время всё большее применение находят </w:t>
      </w:r>
      <w:r w:rsidR="00F024B1">
        <w:t xml:space="preserve">автономные необитаемые подводные аппараты </w:t>
      </w:r>
      <w:r>
        <w:t>(</w:t>
      </w:r>
      <w:r w:rsidR="00F024B1">
        <w:t>АНПА</w:t>
      </w:r>
      <w:r>
        <w:t xml:space="preserve">). </w:t>
      </w:r>
      <w:r w:rsidR="006F5F41">
        <w:t xml:space="preserve">К видам технических работ, осуществляемых аппаратами, можно отнести обследование трубопроводов и кабелей, проверка точности карт, фото- и видеосъёмка, в том числе маршрутная, осмотр опор эстакад и платформ и много другое. </w:t>
      </w:r>
    </w:p>
    <w:p w:rsidR="008B1FC1" w:rsidRDefault="008B1FC1" w:rsidP="00E00403">
      <w:pPr>
        <w:ind w:firstLine="709"/>
      </w:pPr>
      <w:r>
        <w:t xml:space="preserve">В этой </w:t>
      </w:r>
      <w:r w:rsidR="00A64C6F">
        <w:t>связи</w:t>
      </w:r>
      <w:r>
        <w:t xml:space="preserve"> актуальной задачей является разработка методов позиционирования подводного аппарата по данным видеосистемы. </w:t>
      </w:r>
      <w:r w:rsidR="00A64C6F">
        <w:t>Для наведения</w:t>
      </w:r>
      <w:r w:rsidR="00820E00">
        <w:t xml:space="preserve"> предлагается использовать маркеры специального вида, исследование проводилось </w:t>
      </w:r>
      <w:r w:rsidR="00B76822">
        <w:t>применительно к задаче стыковки АНПА с донной зарядной станцией.</w:t>
      </w:r>
    </w:p>
    <w:p w:rsidR="00B54F7D" w:rsidRPr="007055B3" w:rsidRDefault="00B022D6" w:rsidP="00EC5340">
      <w:pPr>
        <w:ind w:firstLine="709"/>
      </w:pPr>
      <w:r>
        <w:rPr>
          <w:rFonts w:cs="Times New Roman"/>
          <w:szCs w:val="28"/>
        </w:rPr>
        <w:t>Наведение на донную зарядную станцию на больших расстояниях (свыше 10 метров) осуществляется по гидроакустическому маячку.</w:t>
      </w:r>
      <w:r w:rsidR="00AD47CA">
        <w:rPr>
          <w:rFonts w:cs="Times New Roman"/>
          <w:szCs w:val="28"/>
        </w:rPr>
        <w:t xml:space="preserve"> </w:t>
      </w:r>
      <w:r w:rsidR="002E31AC">
        <w:rPr>
          <w:rFonts w:cs="Times New Roman"/>
          <w:szCs w:val="28"/>
        </w:rPr>
        <w:t>Навигацию в непосредственной близи логично осуществлять с помощью видеокамер (ВК), установленных на</w:t>
      </w:r>
      <w:r w:rsidR="00EA499C">
        <w:rPr>
          <w:rFonts w:cs="Times New Roman"/>
          <w:szCs w:val="28"/>
        </w:rPr>
        <w:t xml:space="preserve"> АНПА,</w:t>
      </w:r>
      <w:r w:rsidR="002E31AC">
        <w:rPr>
          <w:rFonts w:cs="Times New Roman"/>
          <w:szCs w:val="28"/>
        </w:rPr>
        <w:t xml:space="preserve"> опорн</w:t>
      </w:r>
      <w:r w:rsidR="00EA499C">
        <w:rPr>
          <w:rFonts w:cs="Times New Roman"/>
          <w:szCs w:val="28"/>
        </w:rPr>
        <w:t>ых маркеров определённого типа и алгоритмов технического зрения.</w:t>
      </w:r>
    </w:p>
    <w:p w:rsidR="00322A0B" w:rsidRDefault="00326F54" w:rsidP="00F879AF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данной работе </w:t>
      </w:r>
      <w:r w:rsidR="004B3D13">
        <w:rPr>
          <w:rFonts w:cs="Times New Roman"/>
          <w:szCs w:val="28"/>
        </w:rPr>
        <w:t xml:space="preserve">объектом исследования являются опорные маркеры, использующиеся в робототехнике для навигации в пространстве. </w:t>
      </w:r>
      <w:r w:rsidR="0074338C">
        <w:rPr>
          <w:rFonts w:cs="Times New Roman"/>
          <w:szCs w:val="28"/>
        </w:rPr>
        <w:t>Предполагается</w:t>
      </w:r>
      <w:r w:rsidR="00322A0B">
        <w:rPr>
          <w:rFonts w:cs="Times New Roman"/>
          <w:szCs w:val="28"/>
        </w:rPr>
        <w:t xml:space="preserve">, что аппарат оснащён всеми необходимыми </w:t>
      </w:r>
      <w:r w:rsidR="009666BB">
        <w:rPr>
          <w:rFonts w:cs="Times New Roman"/>
          <w:szCs w:val="28"/>
        </w:rPr>
        <w:t>измерителями параметров движения</w:t>
      </w:r>
      <w:r w:rsidR="00322A0B">
        <w:rPr>
          <w:rFonts w:cs="Times New Roman"/>
          <w:szCs w:val="28"/>
        </w:rPr>
        <w:t>, вопросы маневрирования в данной работе не рассматриваются.</w:t>
      </w:r>
    </w:p>
    <w:p w:rsidR="003661FE" w:rsidRDefault="00607056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Цель работы – изучение ра</w:t>
      </w:r>
      <w:r w:rsidR="003F1992">
        <w:rPr>
          <w:rFonts w:cs="Times New Roman"/>
          <w:szCs w:val="28"/>
        </w:rPr>
        <w:t>зличных типов опорных маркеров и определение их применим</w:t>
      </w:r>
      <w:r w:rsidR="003661FE">
        <w:rPr>
          <w:rFonts w:cs="Times New Roman"/>
          <w:szCs w:val="28"/>
        </w:rPr>
        <w:t>ости в подводной робототехнике.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Задачи:</w:t>
      </w:r>
    </w:p>
    <w:p w:rsidR="00A66574" w:rsidRDefault="00A66574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разработка методики </w:t>
      </w:r>
      <w:r w:rsidR="00A64C6F">
        <w:rPr>
          <w:rFonts w:cs="Times New Roman"/>
          <w:szCs w:val="28"/>
        </w:rPr>
        <w:t>сравнения</w:t>
      </w:r>
      <w:r>
        <w:rPr>
          <w:rFonts w:cs="Times New Roman"/>
          <w:szCs w:val="28"/>
        </w:rPr>
        <w:t xml:space="preserve"> различных типов опорных маркеров;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- </w:t>
      </w:r>
      <w:r w:rsidR="003661FE">
        <w:rPr>
          <w:rFonts w:cs="Times New Roman"/>
          <w:szCs w:val="28"/>
        </w:rPr>
        <w:t>исследование</w:t>
      </w:r>
      <w:r w:rsidR="006F10A5">
        <w:rPr>
          <w:rFonts w:cs="Times New Roman"/>
          <w:szCs w:val="28"/>
        </w:rPr>
        <w:t xml:space="preserve"> имеющихся</w:t>
      </w:r>
      <w:r w:rsidR="003661FE">
        <w:rPr>
          <w:rFonts w:cs="Times New Roman"/>
          <w:szCs w:val="28"/>
        </w:rPr>
        <w:t xml:space="preserve"> </w:t>
      </w:r>
      <w:r w:rsidR="006F10A5">
        <w:rPr>
          <w:rFonts w:cs="Times New Roman"/>
          <w:szCs w:val="28"/>
        </w:rPr>
        <w:t>готовых программных решений для обнаружения и определения маркеров;</w:t>
      </w:r>
    </w:p>
    <w:p w:rsidR="006F10A5" w:rsidRDefault="006F10A5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</w:t>
      </w:r>
      <w:r w:rsidR="00990769">
        <w:rPr>
          <w:rFonts w:cs="Times New Roman"/>
          <w:szCs w:val="28"/>
        </w:rPr>
        <w:t>выбор сенсора и объектива ВК исходя из необходимости детектирования конкретного маркера</w:t>
      </w:r>
      <w:r>
        <w:rPr>
          <w:rFonts w:cs="Times New Roman"/>
          <w:szCs w:val="28"/>
        </w:rPr>
        <w:t>;</w:t>
      </w:r>
    </w:p>
    <w:p w:rsidR="0027744A" w:rsidRDefault="006B72F8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компоновка конструкции зарядной станции и выбранных средств </w:t>
      </w:r>
      <w:r w:rsidR="00BC2F61">
        <w:rPr>
          <w:rFonts w:cs="Times New Roman"/>
          <w:szCs w:val="28"/>
        </w:rPr>
        <w:t>позиционирования</w:t>
      </w:r>
      <w:r>
        <w:rPr>
          <w:rFonts w:cs="Times New Roman"/>
          <w:szCs w:val="28"/>
        </w:rPr>
        <w:t>.</w:t>
      </w:r>
    </w:p>
    <w:p w:rsidR="0027744A" w:rsidRDefault="0027744A" w:rsidP="0027744A">
      <w:r>
        <w:br w:type="page"/>
      </w:r>
    </w:p>
    <w:p w:rsidR="000A493C" w:rsidRDefault="00887510" w:rsidP="00952886">
      <w:pPr>
        <w:pStyle w:val="1"/>
      </w:pPr>
      <w:bookmarkStart w:id="3" w:name="_Toc28340080"/>
      <w:r>
        <w:lastRenderedPageBreak/>
        <w:t>1</w:t>
      </w:r>
      <w:r w:rsidR="000A493C">
        <w:t xml:space="preserve"> Обзор существующих маркеров</w:t>
      </w:r>
      <w:bookmarkEnd w:id="3"/>
    </w:p>
    <w:p w:rsidR="007055B3" w:rsidRPr="007055B3" w:rsidRDefault="007055B3" w:rsidP="007055B3"/>
    <w:p w:rsidR="00800655" w:rsidRDefault="00800655" w:rsidP="0024026F">
      <w:r>
        <w:tab/>
        <w:t xml:space="preserve">Опорные маркеры </w:t>
      </w:r>
      <w:r w:rsidR="00D43EE6">
        <w:t>имеют уникальный дизайн и различные</w:t>
      </w:r>
      <w:r w:rsidR="00D12C49">
        <w:t xml:space="preserve"> </w:t>
      </w:r>
      <w:r w:rsidR="00D43EE6">
        <w:t>геометрические формы</w:t>
      </w:r>
      <w:r w:rsidR="00EE05A5">
        <w:t xml:space="preserve"> (рисунок</w:t>
      </w:r>
      <w:r w:rsidR="00242CA9">
        <w:t xml:space="preserve"> </w:t>
      </w:r>
      <w:r w:rsidR="00242CA9">
        <w:fldChar w:fldCharType="begin"/>
      </w:r>
      <w:r w:rsidR="00242CA9">
        <w:instrText xml:space="preserve"> REF _Ref26516644 \h  \* MERGEFORMAT </w:instrText>
      </w:r>
      <w:r w:rsidR="00242CA9">
        <w:fldChar w:fldCharType="separate"/>
      </w:r>
      <w:r w:rsidR="00BA6EBA" w:rsidRPr="00BA6EBA">
        <w:rPr>
          <w:vanish/>
        </w:rPr>
        <w:t xml:space="preserve">Рисунок </w:t>
      </w:r>
      <w:r w:rsidR="00BA6EBA">
        <w:rPr>
          <w:noProof/>
        </w:rPr>
        <w:t>1</w:t>
      </w:r>
      <w:r w:rsidR="00242CA9">
        <w:fldChar w:fldCharType="end"/>
      </w:r>
      <w:r w:rsidR="00A64C6F">
        <w:t>),</w:t>
      </w:r>
      <w:r w:rsidR="00D43EE6">
        <w:t xml:space="preserve"> однако все они могут быть автоматически обнаружены с помощью</w:t>
      </w:r>
      <w:r w:rsidR="00D74CEC">
        <w:t xml:space="preserve"> </w:t>
      </w:r>
      <w:r w:rsidR="00D43EE6">
        <w:t xml:space="preserve">камеры. </w:t>
      </w:r>
      <w:r w:rsidR="004E6C5B">
        <w:t xml:space="preserve">Системы определения маркеров </w:t>
      </w:r>
      <w:r w:rsidR="00D43EE6">
        <w:t xml:space="preserve">используются в таких областях, как приложения </w:t>
      </w:r>
      <w:r w:rsidR="004E6C5B">
        <w:t xml:space="preserve">дополненной </w:t>
      </w:r>
      <w:r w:rsidR="00D43EE6">
        <w:t>реальности, медицина, космос и</w:t>
      </w:r>
      <w:r w:rsidR="00C3180A">
        <w:t xml:space="preserve"> задачи, связанные с роботизацией</w:t>
      </w:r>
      <w:r w:rsidR="00D43EE6">
        <w:t>. Разновидность</w:t>
      </w:r>
      <w:r w:rsidR="00D74CEC">
        <w:t xml:space="preserve"> </w:t>
      </w:r>
      <w:r w:rsidR="00510DC7">
        <w:t>области</w:t>
      </w:r>
      <w:r w:rsidR="00D43EE6">
        <w:t xml:space="preserve"> применения определяет критерии, которые характеризуют качественные свойства маркера и включают в себя такие критерии оценки, как устойчивость</w:t>
      </w:r>
      <w:r w:rsidR="00D74CEC">
        <w:t xml:space="preserve"> </w:t>
      </w:r>
      <w:r w:rsidR="00D43EE6">
        <w:t xml:space="preserve">к </w:t>
      </w:r>
      <w:r w:rsidR="00343931">
        <w:t xml:space="preserve">перекрытию тенью, </w:t>
      </w:r>
      <w:r w:rsidR="00510DC7">
        <w:t xml:space="preserve">максимальное </w:t>
      </w:r>
      <w:r w:rsidR="00343931">
        <w:t xml:space="preserve">расстояние до маркера, ложноположительные и ложноотрицательные </w:t>
      </w:r>
      <w:r w:rsidR="00510DC7">
        <w:t>срабатывания</w:t>
      </w:r>
      <w:r w:rsidR="00D43EE6">
        <w:t>,</w:t>
      </w:r>
      <w:r w:rsidR="00D74CEC">
        <w:t xml:space="preserve"> </w:t>
      </w:r>
      <w:r w:rsidR="00D43EE6">
        <w:t>чувствительность</w:t>
      </w:r>
      <w:r w:rsidR="00200E5F">
        <w:t xml:space="preserve"> детектирования</w:t>
      </w:r>
      <w:r w:rsidR="00D43EE6">
        <w:t xml:space="preserve"> к освещению и др.</w:t>
      </w:r>
    </w:p>
    <w:p w:rsidR="000B2B9C" w:rsidRDefault="000B2B9C" w:rsidP="000B2B9C">
      <w:pPr>
        <w:jc w:val="center"/>
      </w:pPr>
      <w:r>
        <w:rPr>
          <w:noProof/>
          <w:lang w:eastAsia="ru-RU"/>
        </w:rPr>
        <w:drawing>
          <wp:inline distT="0" distB="0" distL="0" distR="0" wp14:anchorId="4506B717" wp14:editId="2DAAC27A">
            <wp:extent cx="4731385" cy="4625340"/>
            <wp:effectExtent l="0" t="0" r="0" b="3810"/>
            <wp:docPr id="9" name="Рисунок 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1385" cy="462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B9C" w:rsidRPr="0024026F" w:rsidRDefault="000B2B9C" w:rsidP="008F6E36">
      <w:pPr>
        <w:pStyle w:val="a6"/>
        <w:jc w:val="center"/>
      </w:pPr>
      <w:bookmarkStart w:id="4" w:name="_Ref26516644"/>
      <w:bookmarkStart w:id="5" w:name="_Ref26516567"/>
      <w:r w:rsidRPr="00910917"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BA6EBA">
        <w:rPr>
          <w:noProof/>
        </w:rPr>
        <w:t>1</w:t>
      </w:r>
      <w:r>
        <w:rPr>
          <w:noProof/>
        </w:rPr>
        <w:fldChar w:fldCharType="end"/>
      </w:r>
      <w:bookmarkEnd w:id="4"/>
      <w:r w:rsidRPr="00910917">
        <w:t xml:space="preserve"> – Различные типы опорных маркеров</w:t>
      </w:r>
      <w:bookmarkEnd w:id="5"/>
    </w:p>
    <w:p w:rsidR="0075777F" w:rsidRDefault="00AF0BB3" w:rsidP="00AF0BB3">
      <w:pPr>
        <w:ind w:firstLine="709"/>
      </w:pPr>
      <w:r>
        <w:lastRenderedPageBreak/>
        <w:t xml:space="preserve">Опорным маркером может являться любая фигура. Однако на практике разработчики программного обеспечения мобильных роботов </w:t>
      </w:r>
      <w:r w:rsidR="00A64C6F">
        <w:t>ограничены</w:t>
      </w:r>
      <w:r>
        <w:t xml:space="preserve"> такими факторами, как разр</w:t>
      </w:r>
      <w:r w:rsidR="00B1768B">
        <w:t>ешение видеокамеры, особенност</w:t>
      </w:r>
      <w:r>
        <w:t>и цветопередачи и освещённости конкретной с</w:t>
      </w:r>
      <w:r w:rsidR="00B1768B">
        <w:t>реды эксплуатации, вычислительная мощность</w:t>
      </w:r>
      <w:r w:rsidR="0075777F">
        <w:t xml:space="preserve"> оборудования, а также наличие или отсутствие открытых исходных кодов, содержащих алгоритмы детектирования.</w:t>
      </w:r>
      <w:r>
        <w:t xml:space="preserve"> </w:t>
      </w:r>
      <w:r w:rsidR="006A3F0A">
        <w:t>Как правило,</w:t>
      </w:r>
      <w:r>
        <w:t xml:space="preserve"> </w:t>
      </w:r>
      <w:r w:rsidR="002D0140">
        <w:t>удобнее</w:t>
      </w:r>
      <w:r w:rsidR="00EE05A5">
        <w:t xml:space="preserve"> всего детектировать </w:t>
      </w:r>
      <w:r>
        <w:t xml:space="preserve">черно-белый маркер простой формы. </w:t>
      </w:r>
      <w:r w:rsidR="006A3F0A">
        <w:t>Чаще</w:t>
      </w:r>
      <w:r>
        <w:t xml:space="preserve"> это прямоугольник или квадрат со вписанным внутрь</w:t>
      </w:r>
      <w:r w:rsidR="00BB5DE8">
        <w:t xml:space="preserve"> него</w:t>
      </w:r>
      <w:r>
        <w:t xml:space="preserve"> идентификатором-образом.</w:t>
      </w:r>
    </w:p>
    <w:p w:rsidR="000F571D" w:rsidRPr="00612C65" w:rsidRDefault="00A466B4" w:rsidP="00587F18">
      <w:pPr>
        <w:ind w:firstLine="709"/>
      </w:pPr>
      <w:r>
        <w:t>На тему исследования маркеров написано множество научных работ. Например, в</w:t>
      </w:r>
      <w:r w:rsidR="000F571D">
        <w:t xml:space="preserve"> </w:t>
      </w:r>
      <w:r>
        <w:t>статье</w:t>
      </w:r>
      <w:r w:rsidR="00612C65" w:rsidRPr="00612C65">
        <w:t xml:space="preserve"> </w:t>
      </w:r>
      <w:r w:rsidR="00612C65">
        <w:t xml:space="preserve">[1] проведено сравнение популярных маркеров </w:t>
      </w:r>
      <w:proofErr w:type="spellStart"/>
      <w:r w:rsidR="00612C65">
        <w:rPr>
          <w:lang w:val="en-US"/>
        </w:rPr>
        <w:t>ARTag</w:t>
      </w:r>
      <w:proofErr w:type="spellEnd"/>
      <w:r w:rsidR="00612C65" w:rsidRPr="00612C65">
        <w:t xml:space="preserve">, </w:t>
      </w:r>
      <w:proofErr w:type="spellStart"/>
      <w:r w:rsidR="00612C65">
        <w:rPr>
          <w:lang w:val="en-US"/>
        </w:rPr>
        <w:t>AprilTag</w:t>
      </w:r>
      <w:proofErr w:type="spellEnd"/>
      <w:r w:rsidR="00612C65" w:rsidRPr="00612C65">
        <w:t xml:space="preserve"> </w:t>
      </w:r>
      <w:r w:rsidR="00612C65">
        <w:t xml:space="preserve">и </w:t>
      </w:r>
      <w:proofErr w:type="spellStart"/>
      <w:r w:rsidR="00612C65">
        <w:rPr>
          <w:lang w:val="en-US"/>
        </w:rPr>
        <w:t>CALTag</w:t>
      </w:r>
      <w:proofErr w:type="spellEnd"/>
      <w:r w:rsidR="00612C65" w:rsidRPr="00612C65">
        <w:t xml:space="preserve"> </w:t>
      </w:r>
      <w:r w:rsidR="00612C65">
        <w:t>в отнош</w:t>
      </w:r>
      <w:r>
        <w:t>ении устойчивости детектирования</w:t>
      </w:r>
      <w:r w:rsidR="00612C65">
        <w:t xml:space="preserve"> при наличии вращения. </w:t>
      </w:r>
    </w:p>
    <w:p w:rsidR="00AF0BB3" w:rsidRDefault="007A0D4C" w:rsidP="00587F18">
      <w:pPr>
        <w:ind w:firstLine="709"/>
      </w:pPr>
      <w:r>
        <w:t>В статье [2</w:t>
      </w:r>
      <w:r w:rsidR="00AF0BB3">
        <w:t>]</w:t>
      </w:r>
      <w:r>
        <w:t xml:space="preserve"> авторы описывают собственный опорный маркер</w:t>
      </w:r>
      <w:r w:rsidR="009F2456">
        <w:t xml:space="preserve"> </w:t>
      </w:r>
      <w:proofErr w:type="spellStart"/>
      <w:r w:rsidR="009F2456">
        <w:rPr>
          <w:lang w:val="en-US"/>
        </w:rPr>
        <w:t>TopoTag</w:t>
      </w:r>
      <w:proofErr w:type="spellEnd"/>
      <w:r>
        <w:t xml:space="preserve"> и проводят его сравнение с имеющимися</w:t>
      </w:r>
      <w:r w:rsidR="00AF0BB3">
        <w:t>.</w:t>
      </w:r>
      <w:r w:rsidR="00587F18">
        <w:t xml:space="preserve"> Также описана общая последовательность операций над изображением при детектировании маркера. </w:t>
      </w:r>
      <w:r w:rsidR="00141295">
        <w:t xml:space="preserve">В работах </w:t>
      </w:r>
      <w:r w:rsidR="00141295" w:rsidRPr="00141295">
        <w:t>[3,</w:t>
      </w:r>
      <w:r w:rsidR="00D5165F">
        <w:t xml:space="preserve"> </w:t>
      </w:r>
      <w:r w:rsidR="00141295" w:rsidRPr="00141295">
        <w:t xml:space="preserve">4] </w:t>
      </w:r>
      <w:r w:rsidR="00141295">
        <w:t xml:space="preserve">затрагиваются вопросы детектирования круглых маркеров, как цветных, так и чёрно-белых. </w:t>
      </w:r>
      <w:r w:rsidR="00BC2B38">
        <w:t>Также рассматриваются алгоритмы оценки эллипсов и окружностей.</w:t>
      </w:r>
      <w:r w:rsidR="00141295" w:rsidRPr="00141295">
        <w:t xml:space="preserve"> </w:t>
      </w:r>
    </w:p>
    <w:p w:rsidR="00D5165F" w:rsidRPr="005A183E" w:rsidRDefault="00D5165F" w:rsidP="00587F18">
      <w:pPr>
        <w:ind w:firstLine="709"/>
      </w:pPr>
      <w:r>
        <w:t xml:space="preserve">На основе изученной информации, а также с учётом наличия открытых исходных кодов, был сформирован следующий набор </w:t>
      </w:r>
      <w:r w:rsidR="005A183E">
        <w:t xml:space="preserve">опорных маркеров: </w:t>
      </w:r>
      <w:proofErr w:type="spellStart"/>
      <w:r w:rsidR="005A183E">
        <w:rPr>
          <w:lang w:val="en-US"/>
        </w:rPr>
        <w:t>ARuCo</w:t>
      </w:r>
      <w:proofErr w:type="spellEnd"/>
      <w:r w:rsidR="005A183E" w:rsidRPr="005A183E">
        <w:t xml:space="preserve">, </w:t>
      </w:r>
      <w:r w:rsidR="005A183E">
        <w:rPr>
          <w:lang w:val="en-US"/>
        </w:rPr>
        <w:t>Pi</w:t>
      </w:r>
      <w:r w:rsidR="005A183E" w:rsidRPr="005A183E">
        <w:t>-</w:t>
      </w:r>
      <w:r w:rsidR="005A183E">
        <w:rPr>
          <w:lang w:val="en-US"/>
        </w:rPr>
        <w:t>Tag</w:t>
      </w:r>
      <w:r w:rsidR="005A183E" w:rsidRPr="005A183E">
        <w:t xml:space="preserve">, </w:t>
      </w:r>
      <w:proofErr w:type="spellStart"/>
      <w:r w:rsidR="005A183E">
        <w:rPr>
          <w:lang w:val="en-US"/>
        </w:rPr>
        <w:t>CCTag</w:t>
      </w:r>
      <w:proofErr w:type="spellEnd"/>
      <w:r w:rsidR="005A183E" w:rsidRPr="005A183E">
        <w:t xml:space="preserve"> </w:t>
      </w:r>
      <w:r w:rsidR="005A183E">
        <w:t>и светодиодный активный маркер.</w:t>
      </w:r>
      <w:r w:rsidR="006240CE">
        <w:t xml:space="preserve"> Этот набор включает в себя достаточно разнотипные объекты, что позволяет провести исследование наиболее полно и объективно. Однако </w:t>
      </w:r>
      <w:r w:rsidR="00823E78">
        <w:t>цветные маркеры не затронуты вв</w:t>
      </w:r>
      <w:r w:rsidR="006240CE">
        <w:t xml:space="preserve">иду особенностей цветопередачи подводной среды. </w:t>
      </w:r>
      <w:r w:rsidR="005A183E">
        <w:t xml:space="preserve"> </w:t>
      </w:r>
      <w:r w:rsidR="008B023D">
        <w:t>Далее каждый из них будет исследован в отдельности.</w:t>
      </w:r>
    </w:p>
    <w:p w:rsidR="00AF0BB3" w:rsidRDefault="00AF0BB3" w:rsidP="00AF0BB3">
      <w:pPr>
        <w:jc w:val="center"/>
      </w:pPr>
    </w:p>
    <w:p w:rsidR="008D1079" w:rsidRDefault="008D1079">
      <w:pPr>
        <w:spacing w:line="259" w:lineRule="auto"/>
        <w:jc w:val="left"/>
      </w:pPr>
      <w:r>
        <w:br w:type="page"/>
      </w:r>
    </w:p>
    <w:p w:rsidR="000A493C" w:rsidRDefault="00887510" w:rsidP="00952886">
      <w:pPr>
        <w:pStyle w:val="1"/>
      </w:pPr>
      <w:bookmarkStart w:id="6" w:name="_Toc28340081"/>
      <w:r>
        <w:lastRenderedPageBreak/>
        <w:t>2</w:t>
      </w:r>
      <w:r w:rsidR="000A493C">
        <w:t xml:space="preserve"> Описание методики сравнения</w:t>
      </w:r>
      <w:bookmarkEnd w:id="6"/>
    </w:p>
    <w:p w:rsidR="00B82DB2" w:rsidRDefault="00B82DB2" w:rsidP="00B82DB2"/>
    <w:p w:rsidR="005670B7" w:rsidRDefault="005670B7" w:rsidP="005670B7">
      <w:pPr>
        <w:ind w:firstLine="709"/>
      </w:pPr>
      <w:r>
        <w:t>Прежде чем приступить к сравнению маркеров, необходимо составить методику</w:t>
      </w:r>
      <w:r w:rsidR="006F69A6">
        <w:t xml:space="preserve"> проведения исследования и</w:t>
      </w:r>
      <w:r>
        <w:t xml:space="preserve"> оценки применимости конкретного типа в подводной робототехнике. </w:t>
      </w:r>
    </w:p>
    <w:p w:rsidR="00CF1C07" w:rsidRPr="00CB0CD3" w:rsidRDefault="00CF1C07" w:rsidP="00CB0CD3">
      <w:pPr>
        <w:ind w:firstLine="709"/>
        <w:rPr>
          <w:rFonts w:cs="Times New Roman"/>
        </w:rPr>
      </w:pPr>
      <w:r>
        <w:t xml:space="preserve">В качестве видеокамеры использовалась веб-камера </w:t>
      </w:r>
      <w:r>
        <w:rPr>
          <w:lang w:val="en-US"/>
        </w:rPr>
        <w:t>Logitech</w:t>
      </w:r>
      <w:r w:rsidRPr="00CF1C07">
        <w:t xml:space="preserve"> </w:t>
      </w:r>
      <w:r>
        <w:rPr>
          <w:lang w:val="en-US"/>
        </w:rPr>
        <w:t>C</w:t>
      </w:r>
      <w:r w:rsidRPr="00CF1C07">
        <w:t xml:space="preserve">910, </w:t>
      </w:r>
      <w:r>
        <w:t xml:space="preserve">настроенная на максимальное разрешение </w:t>
      </w:r>
      <w:r>
        <w:rPr>
          <w:rFonts w:cs="Times New Roman"/>
        </w:rPr>
        <w:t xml:space="preserve">– 1080 </w:t>
      </w:r>
      <w:r>
        <w:rPr>
          <w:rFonts w:cs="Times New Roman"/>
          <w:lang w:val="en-US"/>
        </w:rPr>
        <w:t>p</w:t>
      </w:r>
      <w:r>
        <w:rPr>
          <w:rFonts w:cs="Times New Roman"/>
        </w:rPr>
        <w:t>.</w:t>
      </w:r>
      <w:r w:rsidR="00486AA0" w:rsidRPr="00486AA0">
        <w:rPr>
          <w:rFonts w:cs="Times New Roman"/>
        </w:rPr>
        <w:t xml:space="preserve"> </w:t>
      </w:r>
      <w:r w:rsidR="00486AA0">
        <w:rPr>
          <w:rFonts w:cs="Times New Roman"/>
        </w:rPr>
        <w:t xml:space="preserve">Освещение – комнатное, оставалось неизменным на протяжении всех экспериментов. </w:t>
      </w:r>
    </w:p>
    <w:p w:rsidR="00CA3586" w:rsidRDefault="001F247A" w:rsidP="005670B7">
      <w:pPr>
        <w:ind w:firstLine="709"/>
      </w:pPr>
      <w:r>
        <w:t>Для каждого типа</w:t>
      </w:r>
      <w:r w:rsidR="003F3392">
        <w:t xml:space="preserve"> маркера</w:t>
      </w:r>
      <w:r>
        <w:t xml:space="preserve"> </w:t>
      </w:r>
      <w:r w:rsidR="003E767F">
        <w:t>были определены</w:t>
      </w:r>
      <w:r>
        <w:t xml:space="preserve"> 3</w:t>
      </w:r>
      <w:r w:rsidR="00CA3586">
        <w:t xml:space="preserve"> размера, условно обозначаемые в дальнейшем как </w:t>
      </w:r>
      <w:r w:rsidR="000D3291">
        <w:t>«</w:t>
      </w:r>
      <w:r w:rsidR="000D3291">
        <w:rPr>
          <w:lang w:val="en-US"/>
        </w:rPr>
        <w:t>m</w:t>
      </w:r>
      <w:r w:rsidR="000D3291">
        <w:t>», «</w:t>
      </w:r>
      <w:r w:rsidR="000D3291">
        <w:rPr>
          <w:lang w:val="en-US"/>
        </w:rPr>
        <w:t>s</w:t>
      </w:r>
      <w:r w:rsidR="000D3291">
        <w:t xml:space="preserve">» и </w:t>
      </w:r>
      <w:r w:rsidR="00CA3586">
        <w:t>«</w:t>
      </w:r>
      <w:proofErr w:type="spellStart"/>
      <w:r w:rsidR="00CA3586">
        <w:rPr>
          <w:lang w:val="en-US"/>
        </w:rPr>
        <w:t>xs</w:t>
      </w:r>
      <w:proofErr w:type="spellEnd"/>
      <w:r w:rsidR="00CA3586">
        <w:t>»</w:t>
      </w:r>
      <w:r w:rsidR="00CA3586" w:rsidRPr="00CA3586">
        <w:t xml:space="preserve">, </w:t>
      </w:r>
      <w:r w:rsidR="003F3392">
        <w:t xml:space="preserve">представляющие </w:t>
      </w:r>
      <w:proofErr w:type="gramStart"/>
      <w:r w:rsidR="003F3392">
        <w:t xml:space="preserve">собой </w:t>
      </w:r>
      <w:r w:rsidR="00D17223" w:rsidRPr="00D17223">
        <w:t xml:space="preserve"> </w:t>
      </w:r>
      <w:r w:rsidR="005226EA">
        <w:t>печать</w:t>
      </w:r>
      <w:proofErr w:type="gramEnd"/>
      <w:r w:rsidR="005226EA">
        <w:t xml:space="preserve"> на </w:t>
      </w:r>
      <w:r w:rsidR="000D3291">
        <w:t>половину</w:t>
      </w:r>
      <w:r w:rsidR="005226EA">
        <w:t xml:space="preserve"> лист</w:t>
      </w:r>
      <w:r w:rsidR="000D3291">
        <w:t>а</w:t>
      </w:r>
      <w:r w:rsidR="005226EA">
        <w:t xml:space="preserve"> А4,</w:t>
      </w:r>
      <w:r w:rsidR="003F3392">
        <w:t xml:space="preserve"> на </w:t>
      </w:r>
      <w:r w:rsidR="000D3291">
        <w:t xml:space="preserve">четверть и на </w:t>
      </w:r>
      <w:r w:rsidR="003F3392">
        <w:t>одну девятую часть</w:t>
      </w:r>
      <w:r w:rsidR="000D3291">
        <w:t xml:space="preserve"> </w:t>
      </w:r>
      <w:r w:rsidR="003F3392">
        <w:t xml:space="preserve"> соответственно. </w:t>
      </w:r>
      <w:r w:rsidR="00D17223">
        <w:t>Действительные габариты приведены в соответствующих таблицах ниже.</w:t>
      </w:r>
      <w:r w:rsidR="00CF1C07">
        <w:t xml:space="preserve"> </w:t>
      </w:r>
      <w:r w:rsidR="000A4CD2">
        <w:t xml:space="preserve">Маркеры были наклеены на плотную основу и закреплены на штативе на </w:t>
      </w:r>
      <w:r w:rsidR="000338F8">
        <w:t>высоте</w:t>
      </w:r>
      <w:r w:rsidR="000A4CD2">
        <w:t xml:space="preserve"> от пола, </w:t>
      </w:r>
      <w:r w:rsidR="000338F8">
        <w:t>соответствующей</w:t>
      </w:r>
      <w:r w:rsidR="000A4CD2">
        <w:t xml:space="preserve"> высоте камеры.</w:t>
      </w:r>
    </w:p>
    <w:p w:rsidR="00AA7300" w:rsidRDefault="004F0C92" w:rsidP="00AA7300">
      <w:pPr>
        <w:ind w:firstLine="709"/>
        <w:rPr>
          <w:rFonts w:cs="Times New Roman"/>
        </w:rPr>
      </w:pPr>
      <w:r>
        <w:rPr>
          <w:rFonts w:cs="Times New Roman"/>
        </w:rPr>
        <w:t xml:space="preserve">Расположим маркеры на различных расстояниях от камеры и для каждого из них выясним возможность определения образца каждого размера. </w:t>
      </w:r>
      <w:r w:rsidR="00AA7300">
        <w:rPr>
          <w:rFonts w:cs="Times New Roman"/>
        </w:rPr>
        <w:t xml:space="preserve">На рисунке </w:t>
      </w:r>
      <w:r w:rsidR="00AA7300">
        <w:rPr>
          <w:rFonts w:cs="Times New Roman"/>
        </w:rPr>
        <w:fldChar w:fldCharType="begin"/>
      </w:r>
      <w:r w:rsidR="00AA7300">
        <w:rPr>
          <w:rFonts w:cs="Times New Roman"/>
        </w:rPr>
        <w:instrText xml:space="preserve"> REF _Ref26516878 \h  \* MERGEFORMAT </w:instrText>
      </w:r>
      <w:r w:rsidR="00AA7300">
        <w:rPr>
          <w:rFonts w:cs="Times New Roman"/>
        </w:rPr>
      </w:r>
      <w:r w:rsidR="00AA7300">
        <w:rPr>
          <w:rFonts w:cs="Times New Roman"/>
        </w:rPr>
        <w:fldChar w:fldCharType="separate"/>
      </w:r>
      <w:r w:rsidR="00BA6EBA" w:rsidRPr="00BA6EBA">
        <w:rPr>
          <w:vanish/>
        </w:rPr>
        <w:t xml:space="preserve">Рисунок </w:t>
      </w:r>
      <w:r w:rsidR="00BA6EBA">
        <w:rPr>
          <w:noProof/>
        </w:rPr>
        <w:t>2</w:t>
      </w:r>
      <w:r w:rsidR="00AA7300">
        <w:rPr>
          <w:rFonts w:cs="Times New Roman"/>
        </w:rPr>
        <w:fldChar w:fldCharType="end"/>
      </w:r>
      <w:r w:rsidR="00A36A08">
        <w:rPr>
          <w:rFonts w:cs="Times New Roman"/>
        </w:rPr>
        <w:t xml:space="preserve"> показана схема эксперимента, где в правой части условно изображена видеокамера, а крестики обозначают положения штатива.</w:t>
      </w:r>
      <w:r w:rsidR="00AA7300">
        <w:rPr>
          <w:rFonts w:cs="Times New Roman"/>
        </w:rPr>
        <w:t xml:space="preserve"> Соответствующие расстояния указаны ниже:</w:t>
      </w:r>
    </w:p>
    <w:p w:rsidR="00AA7300" w:rsidRPr="001522F8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1</w:t>
      </w:r>
      <w:r w:rsidRPr="001522F8">
        <w:rPr>
          <w:rFonts w:cs="Times New Roman"/>
        </w:rPr>
        <w:t xml:space="preserve"> = 515</w:t>
      </w:r>
      <w:r w:rsidRPr="00B82DB2">
        <w:rPr>
          <w:rFonts w:cs="Times New Roman"/>
        </w:rPr>
        <w:t>0</w:t>
      </w:r>
      <w:r w:rsidRPr="001522F8">
        <w:rPr>
          <w:rFonts w:cs="Times New Roman"/>
        </w:rPr>
        <w:t xml:space="preserve"> </w:t>
      </w:r>
      <w:r>
        <w:rPr>
          <w:rFonts w:cs="Times New Roman"/>
        </w:rPr>
        <w:t>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2</w:t>
      </w:r>
      <w:r w:rsidRPr="001522F8">
        <w:rPr>
          <w:rFonts w:cs="Times New Roman"/>
        </w:rPr>
        <w:t xml:space="preserve"> = 352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3</w:t>
      </w:r>
      <w:r w:rsidRPr="001522F8">
        <w:rPr>
          <w:rFonts w:cs="Times New Roman"/>
        </w:rPr>
        <w:t xml:space="preserve"> = </w:t>
      </w:r>
      <w:r>
        <w:rPr>
          <w:rFonts w:cs="Times New Roman"/>
        </w:rPr>
        <w:t>187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.</w:t>
      </w:r>
    </w:p>
    <w:p w:rsidR="00AA7300" w:rsidRPr="001C1BC6" w:rsidRDefault="003B3FD1" w:rsidP="003B3FD1">
      <w:pPr>
        <w:ind w:firstLine="709"/>
      </w:pPr>
      <w:r>
        <w:t>Также для каждого типа определим пороговые значения, определяющие границу идентифицируемости</w:t>
      </w:r>
      <w:r w:rsidR="00124226">
        <w:t xml:space="preserve"> (вертикальные </w:t>
      </w:r>
      <w:r w:rsidR="00D437E6">
        <w:t>отметки</w:t>
      </w:r>
      <w:r w:rsidR="00124226">
        <w:t xml:space="preserve"> между расстояниями </w:t>
      </w:r>
      <w:r w:rsidR="00124226" w:rsidRPr="0017086A">
        <w:rPr>
          <w:i/>
          <w:lang w:val="en-US"/>
        </w:rPr>
        <w:t>l</w:t>
      </w:r>
      <w:r w:rsidR="00124226" w:rsidRPr="0017086A">
        <w:rPr>
          <w:i/>
        </w:rPr>
        <w:t>2</w:t>
      </w:r>
      <w:r w:rsidR="00124226" w:rsidRPr="00124226">
        <w:t xml:space="preserve"> </w:t>
      </w:r>
      <w:r w:rsidR="00124226">
        <w:t xml:space="preserve">и </w:t>
      </w:r>
      <w:r w:rsidR="00124226" w:rsidRPr="0017086A">
        <w:rPr>
          <w:i/>
          <w:lang w:val="en-US"/>
        </w:rPr>
        <w:t>l</w:t>
      </w:r>
      <w:r w:rsidR="00124226" w:rsidRPr="0017086A">
        <w:rPr>
          <w:i/>
        </w:rPr>
        <w:t>3</w:t>
      </w:r>
      <w:r w:rsidR="00124226" w:rsidRPr="00124226">
        <w:t xml:space="preserve">, </w:t>
      </w:r>
      <w:r w:rsidR="00124226">
        <w:t xml:space="preserve">относятся к первому типу исследованного маркера - </w:t>
      </w:r>
      <w:proofErr w:type="spellStart"/>
      <w:r w:rsidR="00124226">
        <w:rPr>
          <w:lang w:val="en-US"/>
        </w:rPr>
        <w:t>ARuCo</w:t>
      </w:r>
      <w:proofErr w:type="spellEnd"/>
      <w:r w:rsidR="00124226">
        <w:t>)</w:t>
      </w:r>
      <w:r>
        <w:t xml:space="preserve">. Проделаем это для каждого </w:t>
      </w:r>
      <w:r w:rsidR="001C1BC6">
        <w:t xml:space="preserve">образца на расстояниях от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1</w:t>
      </w:r>
      <w:r w:rsidR="001C1BC6" w:rsidRPr="001C1BC6">
        <w:t xml:space="preserve"> </w:t>
      </w:r>
      <w:r w:rsidR="001C1BC6">
        <w:t xml:space="preserve">до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3</w:t>
      </w:r>
      <w:r w:rsidR="001C1BC6" w:rsidRPr="001C1BC6">
        <w:t>.</w:t>
      </w:r>
    </w:p>
    <w:p w:rsidR="00E51016" w:rsidRDefault="000D3291" w:rsidP="00E51016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1.25pt;height:213.55pt">
            <v:imagedata r:id="rId10" o:title="1"/>
          </v:shape>
        </w:pict>
      </w:r>
    </w:p>
    <w:p w:rsidR="00E51016" w:rsidRDefault="00E51016" w:rsidP="00E51016">
      <w:pPr>
        <w:pStyle w:val="a6"/>
        <w:jc w:val="center"/>
        <w:rPr>
          <w:rFonts w:cs="Times New Roman"/>
          <w:szCs w:val="28"/>
        </w:rPr>
      </w:pPr>
      <w:bookmarkStart w:id="7" w:name="_Ref26516878"/>
      <w:bookmarkStart w:id="8" w:name="_Ref26517628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BA6EBA">
        <w:rPr>
          <w:noProof/>
        </w:rPr>
        <w:t>2</w:t>
      </w:r>
      <w:r>
        <w:rPr>
          <w:noProof/>
        </w:rPr>
        <w:fldChar w:fldCharType="end"/>
      </w:r>
      <w:bookmarkEnd w:id="7"/>
      <w:r>
        <w:rPr>
          <w:rFonts w:cs="Times New Roman"/>
          <w:szCs w:val="28"/>
        </w:rPr>
        <w:t xml:space="preserve"> – Схема эксперимента</w:t>
      </w:r>
      <w:bookmarkEnd w:id="8"/>
    </w:p>
    <w:p w:rsidR="001D0FB2" w:rsidRDefault="001D0FB2">
      <w:pPr>
        <w:spacing w:line="259" w:lineRule="auto"/>
        <w:jc w:val="left"/>
      </w:pPr>
      <w:r>
        <w:br w:type="page"/>
      </w:r>
    </w:p>
    <w:p w:rsidR="006B72F8" w:rsidRPr="000A493C" w:rsidRDefault="000A493C" w:rsidP="001375F8">
      <w:pPr>
        <w:pStyle w:val="1"/>
      </w:pPr>
      <w:bookmarkStart w:id="9" w:name="_Toc28340082"/>
      <w:r>
        <w:lastRenderedPageBreak/>
        <w:t>3</w:t>
      </w:r>
      <w:r w:rsidR="001375F8">
        <w:t xml:space="preserve"> Маркеры </w:t>
      </w:r>
      <w:proofErr w:type="spellStart"/>
      <w:r w:rsidR="001375F8">
        <w:rPr>
          <w:lang w:val="en-US"/>
        </w:rPr>
        <w:t>ARuCO</w:t>
      </w:r>
      <w:bookmarkEnd w:id="9"/>
      <w:proofErr w:type="spellEnd"/>
    </w:p>
    <w:p w:rsidR="00EB0822" w:rsidRPr="000A493C" w:rsidRDefault="00EB0822" w:rsidP="00EB0822"/>
    <w:p w:rsidR="005664F4" w:rsidRDefault="005664F4" w:rsidP="003612AB">
      <w:pPr>
        <w:ind w:firstLine="709"/>
      </w:pPr>
      <w:r>
        <w:t xml:space="preserve">Одним из наиболее популярных типов является </w:t>
      </w:r>
      <w:proofErr w:type="spellStart"/>
      <w:r>
        <w:rPr>
          <w:lang w:val="en-US"/>
        </w:rPr>
        <w:t>ARuCo</w:t>
      </w:r>
      <w:proofErr w:type="spellEnd"/>
      <w:r w:rsidRPr="005664F4">
        <w:t xml:space="preserve"> </w:t>
      </w:r>
      <w:r>
        <w:t xml:space="preserve">маркер, поскольку его реализация включена в стандартный пакет поставки </w:t>
      </w:r>
      <w:r w:rsidR="00F654BF">
        <w:t>библиотеки</w:t>
      </w:r>
      <w:r>
        <w:t xml:space="preserve"> компьютерного зрения </w:t>
      </w:r>
      <w:proofErr w:type="spellStart"/>
      <w:r>
        <w:rPr>
          <w:lang w:val="en-US"/>
        </w:rPr>
        <w:t>OpenCV</w:t>
      </w:r>
      <w:proofErr w:type="spellEnd"/>
      <w:r w:rsidRPr="005664F4">
        <w:t xml:space="preserve"> (</w:t>
      </w:r>
      <w:r>
        <w:t>до версии 4</w:t>
      </w:r>
      <w:r w:rsidRPr="005664F4">
        <w:t>)</w:t>
      </w:r>
      <w:r>
        <w:t xml:space="preserve"> и вынесена в отдельный модуль пакета </w:t>
      </w:r>
      <w:proofErr w:type="spellStart"/>
      <w:r>
        <w:rPr>
          <w:lang w:val="en-US"/>
        </w:rPr>
        <w:t>OpenCV</w:t>
      </w:r>
      <w:proofErr w:type="spellEnd"/>
      <w:r w:rsidRPr="005664F4">
        <w:t>-</w:t>
      </w:r>
      <w:proofErr w:type="spellStart"/>
      <w:r>
        <w:rPr>
          <w:lang w:val="en-US"/>
        </w:rPr>
        <w:t>contrib</w:t>
      </w:r>
      <w:proofErr w:type="spellEnd"/>
      <w:r w:rsidRPr="005664F4">
        <w:t xml:space="preserve"> </w:t>
      </w:r>
      <w:r>
        <w:t>начиная с версии 4.</w:t>
      </w:r>
      <w:r w:rsidR="00333E16">
        <w:t xml:space="preserve"> </w:t>
      </w:r>
    </w:p>
    <w:p w:rsidR="00E53A4F" w:rsidRDefault="00333E16" w:rsidP="00617B71">
      <w:pPr>
        <w:ind w:firstLine="709"/>
      </w:pPr>
      <w:r>
        <w:t>Данный маркер представляет собой чёрный квадрат, содержащий в себе идентификационную метку</w:t>
      </w:r>
      <w:r w:rsidR="00476D1B">
        <w:t xml:space="preserve"> размерами 5х5</w:t>
      </w:r>
      <w:r>
        <w:t xml:space="preserve">, </w:t>
      </w:r>
      <w:r w:rsidR="00D13FA1">
        <w:t>составленную</w:t>
      </w:r>
      <w:r>
        <w:t xml:space="preserve"> из белых квадратов. Модуль </w:t>
      </w:r>
      <w:proofErr w:type="spellStart"/>
      <w:r>
        <w:rPr>
          <w:lang w:val="en-US"/>
        </w:rPr>
        <w:t>ARuCo</w:t>
      </w:r>
      <w:proofErr w:type="spellEnd"/>
      <w:r w:rsidRPr="00333E16">
        <w:t xml:space="preserve"> </w:t>
      </w:r>
      <w:r>
        <w:t xml:space="preserve">содержит в себе предопределённый словарь из 256 маркеров для их генерации и </w:t>
      </w:r>
      <w:r w:rsidR="00F654BF">
        <w:t>распознавания</w:t>
      </w:r>
      <w:r>
        <w:t xml:space="preserve">. </w:t>
      </w:r>
      <w:r w:rsidR="00617B71">
        <w:t>Все 256 маркеров являются уникальными вне зависимости от их углового положения в пространстве, что позволяет определить ориентацию маркера в пространстве.</w:t>
      </w:r>
    </w:p>
    <w:p w:rsidR="00A00FC5" w:rsidRPr="005664F4" w:rsidRDefault="00A00FC5" w:rsidP="00617B71">
      <w:pPr>
        <w:ind w:firstLine="709"/>
      </w:pPr>
    </w:p>
    <w:p w:rsidR="007E61B9" w:rsidRDefault="00533572" w:rsidP="00AF622C">
      <w:pPr>
        <w:pStyle w:val="2"/>
      </w:pPr>
      <w:bookmarkStart w:id="10" w:name="_Toc28340083"/>
      <w:r>
        <w:t>3</w:t>
      </w:r>
      <w:r w:rsidR="00AF622C" w:rsidRPr="00AF622C">
        <w:t xml:space="preserve">.1 </w:t>
      </w:r>
      <w:r w:rsidR="0055241E">
        <w:t>Определение зависимости размера маркера от расстояния и разрешения камеры</w:t>
      </w:r>
      <w:bookmarkEnd w:id="10"/>
    </w:p>
    <w:p w:rsidR="00E53A4F" w:rsidRPr="00E53A4F" w:rsidRDefault="00E53A4F" w:rsidP="00453CAE">
      <w:pPr>
        <w:ind w:firstLine="709"/>
      </w:pPr>
      <w:r>
        <w:t xml:space="preserve">Выявим зависимость габаритов маркера от дальности обнаружения и разрешения камеры </w:t>
      </w:r>
      <w:r w:rsidR="00447512">
        <w:t>экспериментальным путём</w:t>
      </w:r>
      <w:r>
        <w:t xml:space="preserve"> (рис. </w:t>
      </w:r>
      <w:r w:rsidR="0040702E">
        <w:fldChar w:fldCharType="begin"/>
      </w:r>
      <w:r w:rsidR="0040702E">
        <w:instrText xml:space="preserve"> REF  _Ref26516729 \h  \* MERGEFORMAT </w:instrText>
      </w:r>
      <w:r w:rsidR="0040702E">
        <w:fldChar w:fldCharType="separate"/>
      </w:r>
      <w:r w:rsidR="00BA6EBA" w:rsidRPr="00BA6EBA">
        <w:rPr>
          <w:vanish/>
        </w:rPr>
        <w:t xml:space="preserve">Рисунок </w:t>
      </w:r>
      <w:r w:rsidR="00BA6EBA">
        <w:rPr>
          <w:noProof/>
        </w:rPr>
        <w:t>3</w:t>
      </w:r>
      <w:r w:rsidR="0040702E">
        <w:fldChar w:fldCharType="end"/>
      </w:r>
      <w:r>
        <w:t>)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7"/>
        <w:gridCol w:w="2901"/>
        <w:gridCol w:w="3377"/>
      </w:tblGrid>
      <w:tr w:rsidR="00AF622C" w:rsidTr="003B2BE1">
        <w:trPr>
          <w:trHeight w:val="5103"/>
          <w:jc w:val="center"/>
        </w:trPr>
        <w:tc>
          <w:tcPr>
            <w:tcW w:w="2614" w:type="dxa"/>
          </w:tcPr>
          <w:p w:rsidR="00AF622C" w:rsidRDefault="000D3291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6" type="#_x0000_t75" style="width:157.75pt;height:237.85pt">
                  <v:imagedata r:id="rId11" o:title="xs-1" cropbottom="32755f" cropright="-1182f"/>
                </v:shape>
              </w:pict>
            </w:r>
          </w:p>
        </w:tc>
        <w:tc>
          <w:tcPr>
            <w:tcW w:w="2449" w:type="dxa"/>
          </w:tcPr>
          <w:p w:rsidR="00AF622C" w:rsidRDefault="000D3291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7" type="#_x0000_t75" style="width:148.05pt;height:238.65pt">
                  <v:imagedata r:id="rId12" o:title="xs-2" cropbottom="28987f" cropright="-1034f"/>
                </v:shape>
              </w:pict>
            </w:r>
          </w:p>
        </w:tc>
        <w:tc>
          <w:tcPr>
            <w:tcW w:w="2846" w:type="dxa"/>
          </w:tcPr>
          <w:p w:rsidR="00AF622C" w:rsidRDefault="000D3291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8" type="#_x0000_t75" style="width:173.95pt;height:235.4pt">
                  <v:imagedata r:id="rId13" o:title="xs-3" cropbottom="28220f"/>
                </v:shape>
              </w:pict>
            </w:r>
          </w:p>
        </w:tc>
      </w:tr>
    </w:tbl>
    <w:p w:rsidR="00C171B4" w:rsidRDefault="0040702E" w:rsidP="005638C0">
      <w:pPr>
        <w:pStyle w:val="a6"/>
        <w:jc w:val="center"/>
        <w:rPr>
          <w:rFonts w:cs="Times New Roman"/>
          <w:szCs w:val="28"/>
        </w:rPr>
      </w:pPr>
      <w:bookmarkStart w:id="11" w:name="_Ref26516729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BA6EBA">
        <w:rPr>
          <w:noProof/>
        </w:rPr>
        <w:t>3</w:t>
      </w:r>
      <w:r w:rsidR="00364AEB">
        <w:rPr>
          <w:noProof/>
        </w:rPr>
        <w:fldChar w:fldCharType="end"/>
      </w:r>
      <w:bookmarkEnd w:id="11"/>
      <w:r w:rsidR="00C171B4">
        <w:rPr>
          <w:rFonts w:cs="Times New Roman"/>
          <w:szCs w:val="28"/>
        </w:rPr>
        <w:t xml:space="preserve"> –</w:t>
      </w:r>
      <w:r w:rsidR="00E532EF">
        <w:rPr>
          <w:rFonts w:cs="Times New Roman"/>
          <w:szCs w:val="28"/>
        </w:rPr>
        <w:t xml:space="preserve"> </w:t>
      </w:r>
      <w:r w:rsidR="00170DD0">
        <w:rPr>
          <w:rFonts w:cs="Times New Roman"/>
          <w:szCs w:val="28"/>
        </w:rPr>
        <w:t xml:space="preserve">Проведение </w:t>
      </w:r>
      <w:r w:rsidR="00C171B4">
        <w:rPr>
          <w:rFonts w:cs="Times New Roman"/>
          <w:szCs w:val="28"/>
        </w:rPr>
        <w:t>эксперимента</w:t>
      </w:r>
    </w:p>
    <w:p w:rsidR="005638C0" w:rsidRPr="001A7794" w:rsidRDefault="006478E9" w:rsidP="00393AEC">
      <w:pPr>
        <w:ind w:firstLine="709"/>
        <w:rPr>
          <w:rFonts w:cs="Times New Roman"/>
        </w:rPr>
      </w:pPr>
      <w:r>
        <w:rPr>
          <w:rFonts w:cs="Times New Roman"/>
        </w:rPr>
        <w:lastRenderedPageBreak/>
        <w:t>В соответствии с представленными ранее методикой и схемой проведения эксперимента определим</w:t>
      </w:r>
      <w:r w:rsidR="001A7794">
        <w:rPr>
          <w:rFonts w:cs="Times New Roman"/>
        </w:rPr>
        <w:t xml:space="preserve"> возможность идентификации маркеров «</w:t>
      </w:r>
      <w:proofErr w:type="spellStart"/>
      <w:r w:rsidR="001A7794">
        <w:rPr>
          <w:rFonts w:cs="Times New Roman"/>
          <w:lang w:val="en-US"/>
        </w:rPr>
        <w:t>xs</w:t>
      </w:r>
      <w:proofErr w:type="spellEnd"/>
      <w:r w:rsidR="001A7794">
        <w:rPr>
          <w:rFonts w:cs="Times New Roman"/>
        </w:rPr>
        <w:t>» и «</w:t>
      </w:r>
      <w:r w:rsidR="001A7794">
        <w:rPr>
          <w:rFonts w:cs="Times New Roman"/>
          <w:lang w:val="en-US"/>
        </w:rPr>
        <w:t>s</w:t>
      </w:r>
      <w:r w:rsidR="001A7794">
        <w:rPr>
          <w:rFonts w:cs="Times New Roman"/>
        </w:rPr>
        <w:t>»</w:t>
      </w:r>
      <w:r w:rsidR="001A7794" w:rsidRPr="001A7794">
        <w:rPr>
          <w:rFonts w:cs="Times New Roman"/>
        </w:rPr>
        <w:t xml:space="preserve"> </w:t>
      </w:r>
      <w:r w:rsidR="001A7794">
        <w:rPr>
          <w:rFonts w:cs="Times New Roman"/>
        </w:rPr>
        <w:t xml:space="preserve">на выбранных расстояниях. Результаты эксперимента приведены в таблице </w:t>
      </w:r>
      <w:r w:rsidR="001A7794">
        <w:rPr>
          <w:rFonts w:cs="Times New Roman"/>
        </w:rPr>
        <w:fldChar w:fldCharType="begin"/>
      </w:r>
      <w:r w:rsidR="001A7794">
        <w:rPr>
          <w:rFonts w:cs="Times New Roman"/>
        </w:rPr>
        <w:instrText xml:space="preserve"> REF  _Ref26517448 \h  \* MERGEFORMAT </w:instrText>
      </w:r>
      <w:r w:rsidR="001A7794">
        <w:rPr>
          <w:rFonts w:cs="Times New Roman"/>
        </w:rPr>
      </w:r>
      <w:r w:rsidR="001A7794">
        <w:rPr>
          <w:rFonts w:cs="Times New Roman"/>
        </w:rPr>
        <w:fldChar w:fldCharType="separate"/>
      </w:r>
      <w:r w:rsidR="00BA6EBA" w:rsidRPr="00BA6EBA">
        <w:rPr>
          <w:vanish/>
        </w:rPr>
        <w:t xml:space="preserve">Таблица </w:t>
      </w:r>
      <w:r w:rsidR="00BA6EBA">
        <w:rPr>
          <w:noProof/>
        </w:rPr>
        <w:t>1</w:t>
      </w:r>
      <w:r w:rsidR="001A7794">
        <w:rPr>
          <w:rFonts w:cs="Times New Roman"/>
        </w:rPr>
        <w:fldChar w:fldCharType="end"/>
      </w:r>
    </w:p>
    <w:p w:rsidR="001A7794" w:rsidRPr="00C052DA" w:rsidRDefault="0081371B" w:rsidP="00A91E1A">
      <w:pPr>
        <w:jc w:val="left"/>
        <w:rPr>
          <w:rFonts w:cs="Times New Roman"/>
        </w:rPr>
      </w:pPr>
      <w:bookmarkStart w:id="12" w:name="_Ref26517448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 w:rsidR="00BA6EBA">
        <w:rPr>
          <w:noProof/>
        </w:rPr>
        <w:t>1</w:t>
      </w:r>
      <w:r>
        <w:rPr>
          <w:noProof/>
        </w:rPr>
        <w:fldChar w:fldCharType="end"/>
      </w:r>
      <w:bookmarkEnd w:id="12"/>
      <w:proofErr w:type="gramStart"/>
      <w:r>
        <w:rPr>
          <w:rFonts w:cs="Times New Roman"/>
        </w:rPr>
        <w:t xml:space="preserve"> </w:t>
      </w:r>
      <w:r w:rsidR="00814AC0">
        <w:rPr>
          <w:rFonts w:cs="Times New Roman"/>
        </w:rPr>
        <w:sym w:font="Symbol" w:char="F02D"/>
      </w:r>
      <w:r w:rsidR="00814AC0">
        <w:rPr>
          <w:rFonts w:cs="Times New Roman"/>
        </w:rPr>
        <w:t xml:space="preserve"> </w:t>
      </w:r>
      <w:r w:rsidR="001A7794">
        <w:rPr>
          <w:rFonts w:cs="Times New Roman"/>
        </w:rPr>
        <w:t>Экспериментальные</w:t>
      </w:r>
      <w:proofErr w:type="gramEnd"/>
      <w:r w:rsidR="001A7794">
        <w:rPr>
          <w:rFonts w:cs="Times New Roman"/>
        </w:rPr>
        <w:t xml:space="preserve"> данные обнаружения</w:t>
      </w:r>
      <w:r w:rsidR="00A217AC" w:rsidRPr="00C052DA">
        <w:rPr>
          <w:rFonts w:cs="Times New Roman"/>
        </w:rPr>
        <w:t xml:space="preserve"> </w:t>
      </w:r>
      <w:r w:rsidR="00A217AC">
        <w:rPr>
          <w:rFonts w:cs="Times New Roman"/>
        </w:rPr>
        <w:t xml:space="preserve">маркера </w:t>
      </w:r>
      <w:proofErr w:type="spellStart"/>
      <w:r w:rsidR="00A217AC">
        <w:rPr>
          <w:rFonts w:cs="Times New Roman"/>
          <w:lang w:val="en-US"/>
        </w:rPr>
        <w:t>ARuCo</w:t>
      </w:r>
      <w:proofErr w:type="spellEnd"/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5241E" w:rsidTr="00482D27">
        <w:trPr>
          <w:jc w:val="center"/>
        </w:trPr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A25AB2" w:rsidRPr="001522F8" w:rsidRDefault="00A25AB2" w:rsidP="00EB23EA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Pr="001522F8">
              <w:rPr>
                <w:rFonts w:cs="Times New Roman"/>
                <w:szCs w:val="28"/>
              </w:rPr>
              <w:t xml:space="preserve"> (6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522F8">
              <w:rPr>
                <w:rFonts w:cs="Times New Roman"/>
                <w:szCs w:val="28"/>
              </w:rPr>
              <w:t xml:space="preserve"> 60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A25AB2" w:rsidRDefault="00B42C8C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1A7794" w:rsidRDefault="00EB23EA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Pr="001A7794">
              <w:rPr>
                <w:rFonts w:cs="Times New Roman"/>
                <w:szCs w:val="28"/>
              </w:rPr>
              <w:t xml:space="preserve"> (9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A7794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EB23EA" w:rsidRDefault="00EB23EA" w:rsidP="000D38C1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>
              <w:rPr>
                <w:rFonts w:cs="Times New Roman"/>
                <w:szCs w:val="28"/>
                <w:lang w:val="en-US"/>
              </w:rPr>
              <w:t xml:space="preserve">130 x 13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EB23EA" w:rsidRPr="00D31E14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EB23EA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EB23EA" w:rsidRDefault="00C3210A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D910D4" w:rsidRPr="00025EB9" w:rsidRDefault="00D910D4">
      <w:pPr>
        <w:rPr>
          <w:rFonts w:cs="Times New Roman"/>
          <w:szCs w:val="28"/>
          <w:lang w:val="en-US"/>
        </w:rPr>
      </w:pPr>
    </w:p>
    <w:p w:rsidR="00A55CBE" w:rsidRPr="00A55CBE" w:rsidRDefault="002F57E2" w:rsidP="002F57E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ороговое расстояние</w:t>
      </w:r>
      <w:r w:rsidR="004A3B54">
        <w:rPr>
          <w:rFonts w:cs="Times New Roman"/>
          <w:szCs w:val="28"/>
        </w:rPr>
        <w:t xml:space="preserve"> (см. рис.</w:t>
      </w:r>
      <w:r w:rsidR="00600666">
        <w:rPr>
          <w:rFonts w:cs="Times New Roman"/>
          <w:szCs w:val="28"/>
        </w:rPr>
        <w:t xml:space="preserve"> </w:t>
      </w:r>
      <w:r w:rsidR="00600666">
        <w:rPr>
          <w:rFonts w:cs="Times New Roman"/>
          <w:szCs w:val="28"/>
        </w:rPr>
        <w:fldChar w:fldCharType="begin"/>
      </w:r>
      <w:r w:rsidR="00600666">
        <w:rPr>
          <w:rFonts w:cs="Times New Roman"/>
          <w:szCs w:val="28"/>
        </w:rPr>
        <w:instrText xml:space="preserve"> REF _Ref26516878 \h  \* MERGEFORMAT </w:instrText>
      </w:r>
      <w:r w:rsidR="00600666">
        <w:rPr>
          <w:rFonts w:cs="Times New Roman"/>
          <w:szCs w:val="28"/>
        </w:rPr>
      </w:r>
      <w:r w:rsidR="00600666">
        <w:rPr>
          <w:rFonts w:cs="Times New Roman"/>
          <w:szCs w:val="28"/>
        </w:rPr>
        <w:fldChar w:fldCharType="separate"/>
      </w:r>
      <w:r w:rsidR="00BA6EBA" w:rsidRPr="00BA6EBA">
        <w:rPr>
          <w:vanish/>
        </w:rPr>
        <w:t xml:space="preserve">Рисунок </w:t>
      </w:r>
      <w:r w:rsidR="00BA6EBA">
        <w:rPr>
          <w:noProof/>
        </w:rPr>
        <w:t>2</w:t>
      </w:r>
      <w:r w:rsidR="00600666">
        <w:rPr>
          <w:rFonts w:cs="Times New Roman"/>
          <w:szCs w:val="28"/>
        </w:rPr>
        <w:fldChar w:fldCharType="end"/>
      </w:r>
      <w:r w:rsidR="004A3B54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для маркера </w:t>
      </w:r>
      <w:proofErr w:type="spellStart"/>
      <w:r>
        <w:rPr>
          <w:rFonts w:cs="Times New Roman"/>
          <w:szCs w:val="28"/>
          <w:lang w:val="en-US"/>
        </w:rPr>
        <w:t>xs</w:t>
      </w:r>
      <w:proofErr w:type="spellEnd"/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равно 265</w:t>
      </w:r>
      <w:r w:rsidR="00532457" w:rsidRPr="00532457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</w:t>
      </w:r>
      <w:r w:rsidR="00A55CBE">
        <w:rPr>
          <w:rFonts w:cs="Times New Roman"/>
          <w:szCs w:val="28"/>
        </w:rPr>
        <w:t xml:space="preserve">аркер имеет размеры </w:t>
      </w:r>
      <w:r w:rsidR="002C5497">
        <w:rPr>
          <w:rFonts w:cs="Times New Roman"/>
          <w:szCs w:val="28"/>
        </w:rPr>
        <w:t>33</w:t>
      </w:r>
      <w:r w:rsidR="00A55CBE">
        <w:rPr>
          <w:rFonts w:cs="Times New Roman"/>
          <w:szCs w:val="28"/>
        </w:rPr>
        <w:t xml:space="preserve"> х 33 пикселя</w:t>
      </w:r>
      <w:r w:rsidR="00521CEB">
        <w:rPr>
          <w:rFonts w:cs="Times New Roman"/>
          <w:szCs w:val="28"/>
        </w:rPr>
        <w:t xml:space="preserve"> (рис. </w:t>
      </w:r>
      <w:r w:rsidR="00521CEB">
        <w:rPr>
          <w:rFonts w:cs="Times New Roman"/>
          <w:szCs w:val="28"/>
        </w:rPr>
        <w:fldChar w:fldCharType="begin"/>
      </w:r>
      <w:r w:rsidR="00521CEB">
        <w:rPr>
          <w:rFonts w:cs="Times New Roman"/>
          <w:szCs w:val="28"/>
        </w:rPr>
        <w:instrText xml:space="preserve"> REF _Ref26517747 \h  \* MERGEFORMAT </w:instrText>
      </w:r>
      <w:r w:rsidR="00521CEB">
        <w:rPr>
          <w:rFonts w:cs="Times New Roman"/>
          <w:szCs w:val="28"/>
        </w:rPr>
      </w:r>
      <w:r w:rsidR="00521CEB">
        <w:rPr>
          <w:rFonts w:cs="Times New Roman"/>
          <w:szCs w:val="28"/>
        </w:rPr>
        <w:fldChar w:fldCharType="separate"/>
      </w:r>
      <w:r w:rsidR="00BA6EBA" w:rsidRPr="00BA6EBA">
        <w:rPr>
          <w:vanish/>
        </w:rPr>
        <w:t xml:space="preserve">Рисунок </w:t>
      </w:r>
      <w:r w:rsidR="00BA6EBA">
        <w:rPr>
          <w:noProof/>
        </w:rPr>
        <w:t>4</w:t>
      </w:r>
      <w:r w:rsidR="00521CEB">
        <w:rPr>
          <w:rFonts w:cs="Times New Roman"/>
          <w:szCs w:val="28"/>
        </w:rPr>
        <w:fldChar w:fldCharType="end"/>
      </w:r>
      <w:r w:rsidR="008A7A35">
        <w:rPr>
          <w:rFonts w:cs="Times New Roman"/>
          <w:szCs w:val="28"/>
        </w:rPr>
        <w:t>)</w:t>
      </w:r>
      <w:r>
        <w:rPr>
          <w:rFonts w:cs="Times New Roman"/>
          <w:szCs w:val="28"/>
        </w:rPr>
        <w:t>.</w:t>
      </w:r>
    </w:p>
    <w:p w:rsidR="009A5A0F" w:rsidRDefault="000D3291" w:rsidP="007F6CE9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9" type="#_x0000_t75" style="width:307.4pt;height:188.5pt">
            <v:imagedata r:id="rId14" o:title="2"/>
          </v:shape>
        </w:pict>
      </w:r>
    </w:p>
    <w:p w:rsidR="00A55CBE" w:rsidRPr="00FB0B26" w:rsidRDefault="00441162" w:rsidP="00441162">
      <w:pPr>
        <w:pStyle w:val="a6"/>
        <w:jc w:val="center"/>
        <w:rPr>
          <w:rFonts w:cs="Times New Roman"/>
          <w:szCs w:val="28"/>
        </w:rPr>
      </w:pPr>
      <w:bookmarkStart w:id="13" w:name="_Ref2651774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BA6EBA">
        <w:rPr>
          <w:noProof/>
        </w:rPr>
        <w:t>4</w:t>
      </w:r>
      <w:r w:rsidR="00364AEB">
        <w:rPr>
          <w:noProof/>
        </w:rPr>
        <w:fldChar w:fldCharType="end"/>
      </w:r>
      <w:bookmarkEnd w:id="13"/>
      <w:r w:rsidR="00A55CBE">
        <w:rPr>
          <w:rFonts w:cs="Times New Roman"/>
          <w:szCs w:val="28"/>
        </w:rPr>
        <w:t xml:space="preserve"> –</w:t>
      </w:r>
      <w:r w:rsidR="009E6B2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Пикселизация </w:t>
      </w:r>
      <w:r w:rsidR="00A55CBE">
        <w:rPr>
          <w:rFonts w:cs="Times New Roman"/>
          <w:szCs w:val="28"/>
        </w:rPr>
        <w:t xml:space="preserve">маркера </w:t>
      </w:r>
      <w:r w:rsidR="00FB0B26">
        <w:rPr>
          <w:rFonts w:cs="Times New Roman"/>
          <w:szCs w:val="28"/>
        </w:rPr>
        <w:t>«</w:t>
      </w:r>
      <w:proofErr w:type="spellStart"/>
      <w:r w:rsidR="00A55CBE">
        <w:rPr>
          <w:rFonts w:cs="Times New Roman"/>
          <w:szCs w:val="28"/>
          <w:lang w:val="en-US"/>
        </w:rPr>
        <w:t>xs</w:t>
      </w:r>
      <w:proofErr w:type="spellEnd"/>
      <w:r w:rsidR="00FB0B26">
        <w:rPr>
          <w:rFonts w:cs="Times New Roman"/>
          <w:szCs w:val="28"/>
        </w:rPr>
        <w:t>»</w:t>
      </w:r>
    </w:p>
    <w:p w:rsidR="002C5497" w:rsidRPr="00A55CBE" w:rsidRDefault="002C5497" w:rsidP="002C549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Пороговое расстояние для маркера </w:t>
      </w:r>
      <w:r>
        <w:rPr>
          <w:rFonts w:cs="Times New Roman"/>
          <w:szCs w:val="28"/>
          <w:lang w:val="en-US"/>
        </w:rPr>
        <w:t>s</w:t>
      </w:r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авно </w:t>
      </w:r>
      <w:r w:rsidR="00231EC2">
        <w:rPr>
          <w:rFonts w:cs="Times New Roman"/>
          <w:szCs w:val="28"/>
        </w:rPr>
        <w:t>321</w:t>
      </w:r>
      <w:r w:rsidR="00532457" w:rsidRPr="0090573C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аркер имеет</w:t>
      </w:r>
      <w:r w:rsidR="000518F4">
        <w:rPr>
          <w:rFonts w:cs="Times New Roman"/>
          <w:szCs w:val="28"/>
        </w:rPr>
        <w:t xml:space="preserve"> размеры 40 х 40 пикселей</w:t>
      </w:r>
      <w:r w:rsidR="009E04AE">
        <w:rPr>
          <w:rFonts w:cs="Times New Roman"/>
          <w:szCs w:val="28"/>
        </w:rPr>
        <w:t xml:space="preserve"> (рисунок</w:t>
      </w:r>
      <w:r w:rsidR="00020243">
        <w:rPr>
          <w:rFonts w:cs="Times New Roman"/>
          <w:szCs w:val="28"/>
        </w:rPr>
        <w:t xml:space="preserve"> </w:t>
      </w:r>
      <w:r w:rsidR="00020243">
        <w:rPr>
          <w:rFonts w:cs="Times New Roman"/>
          <w:szCs w:val="28"/>
        </w:rPr>
        <w:fldChar w:fldCharType="begin"/>
      </w:r>
      <w:r w:rsidR="00020243">
        <w:rPr>
          <w:rFonts w:cs="Times New Roman"/>
          <w:szCs w:val="28"/>
        </w:rPr>
        <w:instrText xml:space="preserve"> REF _Ref26517787 \h  \* MERGEFORMAT </w:instrText>
      </w:r>
      <w:r w:rsidR="00020243">
        <w:rPr>
          <w:rFonts w:cs="Times New Roman"/>
          <w:szCs w:val="28"/>
        </w:rPr>
      </w:r>
      <w:r w:rsidR="00020243">
        <w:rPr>
          <w:rFonts w:cs="Times New Roman"/>
          <w:szCs w:val="28"/>
        </w:rPr>
        <w:fldChar w:fldCharType="separate"/>
      </w:r>
      <w:r w:rsidR="00BA6EBA" w:rsidRPr="00BA6EBA">
        <w:rPr>
          <w:vanish/>
        </w:rPr>
        <w:t xml:space="preserve">Рисунок </w:t>
      </w:r>
      <w:r w:rsidR="00BA6EBA">
        <w:rPr>
          <w:noProof/>
        </w:rPr>
        <w:t>5</w:t>
      </w:r>
      <w:r w:rsidR="00020243"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>).</w:t>
      </w:r>
    </w:p>
    <w:p w:rsidR="009A5A0F" w:rsidRDefault="000D3291" w:rsidP="00D910D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30" type="#_x0000_t75" style="width:301.75pt;height:173.95pt">
            <v:imagedata r:id="rId15" o:title="3"/>
          </v:shape>
        </w:pict>
      </w:r>
    </w:p>
    <w:p w:rsidR="00257C73" w:rsidRPr="00FB0B26" w:rsidRDefault="009E6B23" w:rsidP="009E6B23">
      <w:pPr>
        <w:pStyle w:val="a6"/>
        <w:jc w:val="center"/>
        <w:rPr>
          <w:rFonts w:cs="Times New Roman"/>
          <w:szCs w:val="28"/>
        </w:rPr>
      </w:pPr>
      <w:bookmarkStart w:id="14" w:name="_Ref2651778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BA6EBA">
        <w:rPr>
          <w:noProof/>
        </w:rPr>
        <w:t>5</w:t>
      </w:r>
      <w:r w:rsidR="00364AEB">
        <w:rPr>
          <w:noProof/>
        </w:rPr>
        <w:fldChar w:fldCharType="end"/>
      </w:r>
      <w:bookmarkEnd w:id="14"/>
      <w:r w:rsidR="00257C73">
        <w:rPr>
          <w:rFonts w:cs="Times New Roman"/>
          <w:szCs w:val="28"/>
        </w:rPr>
        <w:t xml:space="preserve"> – </w:t>
      </w:r>
      <w:r>
        <w:rPr>
          <w:rFonts w:cs="Times New Roman"/>
          <w:szCs w:val="28"/>
        </w:rPr>
        <w:t>Пикселизация</w:t>
      </w:r>
      <w:r w:rsidR="00257C73">
        <w:rPr>
          <w:rFonts w:cs="Times New Roman"/>
          <w:szCs w:val="28"/>
        </w:rPr>
        <w:t xml:space="preserve"> маркера </w:t>
      </w:r>
      <w:r w:rsidR="00FB0B26">
        <w:rPr>
          <w:rFonts w:cs="Times New Roman"/>
          <w:szCs w:val="28"/>
        </w:rPr>
        <w:t>«</w:t>
      </w:r>
      <w:r w:rsidR="00257C73">
        <w:rPr>
          <w:rFonts w:cs="Times New Roman"/>
          <w:szCs w:val="28"/>
          <w:lang w:val="en-US"/>
        </w:rPr>
        <w:t>s</w:t>
      </w:r>
      <w:r w:rsidR="00FB0B26">
        <w:rPr>
          <w:rFonts w:cs="Times New Roman"/>
          <w:szCs w:val="28"/>
        </w:rPr>
        <w:t>»</w:t>
      </w:r>
    </w:p>
    <w:p w:rsidR="00257C73" w:rsidRDefault="002012D4" w:rsidP="00587C5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дем формулу, связывающую расстояние от камеры до объекта распознавания с габаритами последнего при заданном разрешении ВК. </w:t>
      </w:r>
      <w:r w:rsidR="00F654BF">
        <w:rPr>
          <w:rFonts w:cs="Times New Roman"/>
          <w:szCs w:val="28"/>
        </w:rPr>
        <w:t>Очевидно, что размер ма</w:t>
      </w:r>
      <w:r w:rsidR="007275CD">
        <w:rPr>
          <w:rFonts w:cs="Times New Roman"/>
          <w:szCs w:val="28"/>
        </w:rPr>
        <w:t>р</w:t>
      </w:r>
      <w:r w:rsidR="00F654BF">
        <w:rPr>
          <w:rFonts w:cs="Times New Roman"/>
          <w:szCs w:val="28"/>
        </w:rPr>
        <w:t>кер</w:t>
      </w:r>
      <w:r w:rsidR="007275CD">
        <w:rPr>
          <w:rFonts w:cs="Times New Roman"/>
          <w:szCs w:val="28"/>
        </w:rPr>
        <w:t>а зависит прямо пропорционально от дальности и обратно пропорционально от разрешения.</w:t>
      </w:r>
      <w:r w:rsidR="00F47641">
        <w:rPr>
          <w:rFonts w:cs="Times New Roman"/>
          <w:szCs w:val="28"/>
        </w:rPr>
        <w:t xml:space="preserve"> Влияние угла обзо</w:t>
      </w:r>
      <w:r w:rsidR="00F654BF">
        <w:rPr>
          <w:rFonts w:cs="Times New Roman"/>
          <w:szCs w:val="28"/>
        </w:rPr>
        <w:t>ра камеры и его уменьшение при п</w:t>
      </w:r>
      <w:r w:rsidR="00F47641">
        <w:rPr>
          <w:rFonts w:cs="Times New Roman"/>
          <w:szCs w:val="28"/>
        </w:rPr>
        <w:t xml:space="preserve">ереходе лучей из воздушной среды </w:t>
      </w:r>
      <w:r w:rsidR="00232F82">
        <w:rPr>
          <w:rFonts w:cs="Times New Roman"/>
          <w:szCs w:val="28"/>
        </w:rPr>
        <w:t>в</w:t>
      </w:r>
      <w:r w:rsidR="00F47641">
        <w:rPr>
          <w:rFonts w:cs="Times New Roman"/>
          <w:szCs w:val="28"/>
        </w:rPr>
        <w:t xml:space="preserve"> водную, искажения, вызванные движением воды</w:t>
      </w:r>
      <w:r w:rsidR="00232F82">
        <w:rPr>
          <w:rFonts w:cs="Times New Roman"/>
          <w:szCs w:val="28"/>
        </w:rPr>
        <w:t>, а также возможность обнаружения маркера под углом</w:t>
      </w:r>
      <w:r w:rsidR="00F47641">
        <w:rPr>
          <w:rFonts w:cs="Times New Roman"/>
          <w:szCs w:val="28"/>
        </w:rPr>
        <w:t xml:space="preserve"> на данном этапе не учитываем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412"/>
      </w:tblGrid>
      <w:tr w:rsidR="00BB0BE9" w:rsidTr="00BB0BE9">
        <w:trPr>
          <w:trHeight w:val="743"/>
        </w:trPr>
        <w:tc>
          <w:tcPr>
            <w:tcW w:w="7933" w:type="dxa"/>
          </w:tcPr>
          <w:p w:rsidR="00BB0BE9" w:rsidRDefault="00BB0BE9" w:rsidP="00BB0BE9">
            <w:pPr>
              <w:jc w:val="center"/>
              <w:rPr>
                <w:rFonts w:cs="Times New Roman"/>
                <w:szCs w:val="28"/>
              </w:rPr>
            </w:pPr>
            <w:r w:rsidRPr="00216A51">
              <w:rPr>
                <w:position w:val="-24"/>
              </w:rPr>
              <w:object w:dxaOrig="859" w:dyaOrig="620">
                <v:shape id="_x0000_i1031" type="#_x0000_t75" style="width:53.4pt;height:38.85pt" o:ole="">
                  <v:imagedata r:id="rId16" o:title=""/>
                </v:shape>
                <o:OLEObject Type="Embed" ProgID="Equation.DSMT4" ShapeID="_x0000_i1031" DrawAspect="Content" ObjectID="_1638953189" r:id="rId17"/>
              </w:object>
            </w:r>
            <w:r w:rsidRPr="007275CD">
              <w:t>,</w:t>
            </w:r>
            <w:r>
              <w:t xml:space="preserve"> </w:t>
            </w:r>
          </w:p>
        </w:tc>
        <w:tc>
          <w:tcPr>
            <w:tcW w:w="1412" w:type="dxa"/>
          </w:tcPr>
          <w:p w:rsidR="00BB0BE9" w:rsidRDefault="00BB0BE9" w:rsidP="00BB0BE9">
            <w:pPr>
              <w:jc w:val="righ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1)</w:t>
            </w:r>
          </w:p>
        </w:tc>
      </w:tr>
    </w:tbl>
    <w:p w:rsidR="007275CD" w:rsidRPr="007275CD" w:rsidRDefault="00161F0F" w:rsidP="00956581">
      <w:pPr>
        <w:jc w:val="left"/>
      </w:pPr>
      <w:r>
        <w:t>где</w:t>
      </w:r>
    </w:p>
    <w:p w:rsidR="007275CD" w:rsidRPr="006360F5" w:rsidRDefault="007275CD" w:rsidP="007275CD">
      <w:pPr>
        <w:jc w:val="left"/>
      </w:pPr>
      <w:r w:rsidRPr="007B2FE2">
        <w:rPr>
          <w:i/>
          <w:lang w:val="en-US"/>
        </w:rPr>
        <w:t>M</w:t>
      </w:r>
      <w:r w:rsidRPr="007275CD">
        <w:t xml:space="preserve"> – </w:t>
      </w:r>
      <w:proofErr w:type="gramStart"/>
      <w:r>
        <w:t>размер</w:t>
      </w:r>
      <w:proofErr w:type="gramEnd"/>
      <w:r>
        <w:t xml:space="preserve"> маркера, мм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k</w:t>
      </w:r>
      <w:r w:rsidRPr="007275CD">
        <w:t xml:space="preserve"> </w:t>
      </w:r>
      <w:r>
        <w:t>–</w:t>
      </w:r>
      <w:r w:rsidRPr="007275CD">
        <w:t xml:space="preserve"> </w:t>
      </w:r>
      <w:proofErr w:type="gramStart"/>
      <w:r>
        <w:t>масштабный</w:t>
      </w:r>
      <w:proofErr w:type="gramEnd"/>
      <w:r>
        <w:t xml:space="preserve"> коэффициент, пиксели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l</w:t>
      </w:r>
      <w:r w:rsidR="007B2FE2">
        <w:t xml:space="preserve"> </w:t>
      </w:r>
      <w:proofErr w:type="gramStart"/>
      <w:r w:rsidR="007B2FE2">
        <w:t>–</w:t>
      </w:r>
      <w:r w:rsidRPr="007275CD">
        <w:t xml:space="preserve"> </w:t>
      </w:r>
      <w:r>
        <w:t xml:space="preserve"> расстояние</w:t>
      </w:r>
      <w:proofErr w:type="gramEnd"/>
      <w:r>
        <w:t xml:space="preserve"> до маркера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r</w:t>
      </w:r>
      <w:r w:rsidRPr="004F47AC">
        <w:t xml:space="preserve"> </w:t>
      </w:r>
      <w:r w:rsidR="004F47AC">
        <w:t>–</w:t>
      </w:r>
      <w:r w:rsidRPr="004F47AC">
        <w:t xml:space="preserve"> </w:t>
      </w:r>
      <w:proofErr w:type="gramStart"/>
      <w:r w:rsidR="004F47AC">
        <w:t>разрешение</w:t>
      </w:r>
      <w:proofErr w:type="gramEnd"/>
      <w:r w:rsidR="004F47AC">
        <w:t xml:space="preserve"> камеры по </w:t>
      </w:r>
      <w:r w:rsidR="00D348AD">
        <w:t>высоте</w:t>
      </w:r>
      <w:r w:rsidR="004F47AC">
        <w:t xml:space="preserve"> кадра</w:t>
      </w:r>
      <w:r w:rsidR="006360F5">
        <w:t>.</w:t>
      </w:r>
    </w:p>
    <w:p w:rsidR="006360F5" w:rsidRPr="000D5C24" w:rsidRDefault="00BB0BE9" w:rsidP="000D5C24">
      <w:pPr>
        <w:ind w:firstLine="709"/>
      </w:pPr>
      <w:r>
        <w:lastRenderedPageBreak/>
        <w:t>Подставим в (1) значения</w:t>
      </w:r>
      <w:r w:rsidR="000D5C24" w:rsidRPr="000D5C24">
        <w:t xml:space="preserve"> </w:t>
      </w:r>
      <w:r w:rsidR="000D5C24">
        <w:t xml:space="preserve">полученных пороговых расстояний, разрешение ВК и </w:t>
      </w:r>
      <w:r>
        <w:t xml:space="preserve">размеры маркеров </w:t>
      </w:r>
      <w:r>
        <w:rPr>
          <w:rFonts w:cs="Times New Roman"/>
          <w:szCs w:val="28"/>
        </w:rPr>
        <w:t>«</w:t>
      </w:r>
      <w:r>
        <w:rPr>
          <w:rFonts w:cs="Times New Roman"/>
          <w:szCs w:val="28"/>
          <w:lang w:val="en-US"/>
        </w:rPr>
        <w:t>s</w:t>
      </w:r>
      <w:r>
        <w:rPr>
          <w:rFonts w:cs="Times New Roman"/>
          <w:szCs w:val="28"/>
        </w:rPr>
        <w:t>» и «</w:t>
      </w:r>
      <w:proofErr w:type="spellStart"/>
      <w:r>
        <w:rPr>
          <w:rFonts w:cs="Times New Roman"/>
          <w:szCs w:val="28"/>
          <w:lang w:val="en-US"/>
        </w:rPr>
        <w:t>xs</w:t>
      </w:r>
      <w:proofErr w:type="spellEnd"/>
      <w:r>
        <w:rPr>
          <w:rFonts w:cs="Times New Roman"/>
          <w:szCs w:val="28"/>
        </w:rPr>
        <w:t xml:space="preserve">», чтобы определить коэффициент </w:t>
      </w:r>
      <w:r>
        <w:rPr>
          <w:rFonts w:cs="Times New Roman"/>
          <w:szCs w:val="28"/>
          <w:lang w:val="en-US"/>
        </w:rPr>
        <w:t>k</w:t>
      </w:r>
      <w:r w:rsidRPr="000D5C24">
        <w:rPr>
          <w:rFonts w:cs="Times New Roman"/>
          <w:szCs w:val="28"/>
        </w:rPr>
        <w:t>.</w:t>
      </w:r>
      <w:r w:rsidR="000D5C24" w:rsidRPr="000D5C24">
        <w:rPr>
          <w:rFonts w:cs="Times New Roman"/>
          <w:szCs w:val="28"/>
        </w:rPr>
        <w:t xml:space="preserve"> </w:t>
      </w:r>
    </w:p>
    <w:p w:rsidR="00597D54" w:rsidRDefault="00304F9B" w:rsidP="00597D54">
      <w:pPr>
        <w:jc w:val="left"/>
      </w:pPr>
      <w:r w:rsidRPr="00597D54">
        <w:rPr>
          <w:position w:val="-64"/>
        </w:rPr>
        <w:object w:dxaOrig="1560" w:dyaOrig="1400">
          <v:shape id="_x0000_i1032" type="#_x0000_t75" style="width:97.1pt;height:87.35pt" o:ole="">
            <v:imagedata r:id="rId18" o:title=""/>
          </v:shape>
          <o:OLEObject Type="Embed" ProgID="Equation.DSMT4" ShapeID="_x0000_i1032" DrawAspect="Content" ObjectID="_1638953190" r:id="rId19"/>
        </w:object>
      </w:r>
      <w:r w:rsidR="00597D54" w:rsidRPr="007275CD">
        <w:t>,</w:t>
      </w:r>
      <w:r w:rsidR="00597D54">
        <w:t xml:space="preserve"> </w:t>
      </w:r>
      <w:proofErr w:type="gramStart"/>
      <w:r w:rsidR="00597D54">
        <w:t>отсюда</w:t>
      </w:r>
      <w:r w:rsidR="00607145">
        <w:t xml:space="preserve"> </w:t>
      </w:r>
      <w:r w:rsidRPr="00607145">
        <w:rPr>
          <w:position w:val="-32"/>
        </w:rPr>
        <w:object w:dxaOrig="1660" w:dyaOrig="760">
          <v:shape id="_x0000_i1033" type="#_x0000_t75" style="width:103.55pt;height:46.9pt" o:ole="">
            <v:imagedata r:id="rId20" o:title=""/>
          </v:shape>
          <o:OLEObject Type="Embed" ProgID="Equation.DSMT4" ShapeID="_x0000_i1033" DrawAspect="Content" ObjectID="_1638953191" r:id="rId21"/>
        </w:object>
      </w:r>
      <w:r w:rsidR="00607145">
        <w:t>.</w:t>
      </w:r>
      <w:proofErr w:type="gramEnd"/>
    </w:p>
    <w:p w:rsidR="000F24FF" w:rsidRPr="007275CD" w:rsidRDefault="000F24FF" w:rsidP="00597D54">
      <w:pPr>
        <w:jc w:val="left"/>
      </w:pPr>
      <w:r>
        <w:t>Примем</w:t>
      </w:r>
      <w:r w:rsidR="00304F9B" w:rsidRPr="000F24FF">
        <w:rPr>
          <w:position w:val="-12"/>
        </w:rPr>
        <w:object w:dxaOrig="1480" w:dyaOrig="360">
          <v:shape id="_x0000_i1034" type="#_x0000_t75" style="width:91.4pt;height:22.65pt" o:ole="">
            <v:imagedata r:id="rId22" o:title=""/>
          </v:shape>
          <o:OLEObject Type="Embed" ProgID="Equation.DSMT4" ShapeID="_x0000_i1034" DrawAspect="Content" ObjectID="_1638953192" r:id="rId23"/>
        </w:object>
      </w:r>
      <w:r>
        <w:t>.</w:t>
      </w:r>
    </w:p>
    <w:p w:rsidR="006C7D60" w:rsidRDefault="00F47641" w:rsidP="0001078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им образом, </w:t>
      </w:r>
      <w:r w:rsidR="00FA74AA">
        <w:rPr>
          <w:rFonts w:cs="Times New Roman"/>
          <w:szCs w:val="28"/>
        </w:rPr>
        <w:t>в идеальных условиях</w:t>
      </w:r>
      <w:r w:rsidR="003B3E87">
        <w:rPr>
          <w:rFonts w:cs="Times New Roman"/>
          <w:szCs w:val="28"/>
        </w:rPr>
        <w:t xml:space="preserve"> габариты опорного маркера, необходимые для его обнаружения с 10 метров:</w:t>
      </w:r>
    </w:p>
    <w:p w:rsidR="003B3E87" w:rsidRPr="00EE5414" w:rsidRDefault="00304F9B" w:rsidP="005B0970">
      <w:pPr>
        <w:jc w:val="center"/>
      </w:pPr>
      <w:r w:rsidRPr="00550E30">
        <w:rPr>
          <w:position w:val="-28"/>
        </w:rPr>
        <w:object w:dxaOrig="4239" w:dyaOrig="660">
          <v:shape id="_x0000_i1035" type="#_x0000_t75" style="width:262.1pt;height:40.45pt" o:ole="">
            <v:imagedata r:id="rId24" o:title=""/>
          </v:shape>
          <o:OLEObject Type="Embed" ProgID="Equation.DSMT4" ShapeID="_x0000_i1035" DrawAspect="Content" ObjectID="_1638953193" r:id="rId25"/>
        </w:object>
      </w:r>
      <w:r w:rsidR="00EE5414" w:rsidRPr="00EE5414">
        <w:t>,</w:t>
      </w:r>
    </w:p>
    <w:p w:rsidR="00EE5414" w:rsidRPr="00EE5414" w:rsidRDefault="00304F9B" w:rsidP="00EE5414">
      <w:pPr>
        <w:jc w:val="left"/>
      </w:pPr>
      <w:r>
        <w:t xml:space="preserve">что является </w:t>
      </w:r>
      <w:r w:rsidR="00EE5414">
        <w:t>удовлетворительным результатом.</w:t>
      </w:r>
    </w:p>
    <w:p w:rsidR="000732A0" w:rsidRDefault="000732A0">
      <w:pPr>
        <w:spacing w:line="259" w:lineRule="auto"/>
        <w:jc w:val="left"/>
      </w:pPr>
      <w:r>
        <w:br w:type="page"/>
      </w:r>
    </w:p>
    <w:p w:rsidR="00464603" w:rsidRPr="00C66039" w:rsidRDefault="008301E0" w:rsidP="006A03B9">
      <w:pPr>
        <w:pStyle w:val="1"/>
      </w:pPr>
      <w:bookmarkStart w:id="15" w:name="_Toc28340084"/>
      <w:r>
        <w:lastRenderedPageBreak/>
        <w:t>4</w:t>
      </w:r>
      <w:r w:rsidR="00464603" w:rsidRPr="00464603">
        <w:t xml:space="preserve"> </w:t>
      </w:r>
      <w:r w:rsidR="00464603">
        <w:t xml:space="preserve">Маркер </w:t>
      </w:r>
      <w:r w:rsidR="00464603">
        <w:rPr>
          <w:lang w:val="en-US"/>
        </w:rPr>
        <w:t>Pi</w:t>
      </w:r>
      <w:r w:rsidR="00464603" w:rsidRPr="00464603">
        <w:t>-</w:t>
      </w:r>
      <w:r w:rsidR="00464603">
        <w:rPr>
          <w:lang w:val="en-US"/>
        </w:rPr>
        <w:t>Tag</w:t>
      </w:r>
      <w:bookmarkEnd w:id="15"/>
    </w:p>
    <w:p w:rsidR="00AB57E6" w:rsidRPr="00C66039" w:rsidRDefault="00AB57E6" w:rsidP="00AB57E6"/>
    <w:p w:rsidR="008D248F" w:rsidRPr="00AB57E6" w:rsidRDefault="008D248F" w:rsidP="00780EFD">
      <w:pPr>
        <w:ind w:firstLine="709"/>
      </w:pPr>
      <w:r>
        <w:t xml:space="preserve">Опорный маркер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r w:rsidRPr="008D248F">
        <w:t xml:space="preserve"> (</w:t>
      </w:r>
      <w:r>
        <w:t xml:space="preserve">см. </w:t>
      </w:r>
      <w:r w:rsidR="003B1CD9">
        <w:t>рисунок</w:t>
      </w:r>
      <w:r w:rsidR="00AB6E73">
        <w:t xml:space="preserve"> </w:t>
      </w:r>
      <w:r w:rsidR="00AB6E73">
        <w:fldChar w:fldCharType="begin"/>
      </w:r>
      <w:r w:rsidR="00AB6E73">
        <w:instrText xml:space="preserve"> REF _Ref27071557 \h  \* MERGEFORMAT </w:instrText>
      </w:r>
      <w:r w:rsidR="00AB6E73">
        <w:fldChar w:fldCharType="separate"/>
      </w:r>
      <w:r w:rsidR="00BA6EBA" w:rsidRPr="00BA6EBA">
        <w:rPr>
          <w:vanish/>
        </w:rPr>
        <w:t xml:space="preserve">Рисунок </w:t>
      </w:r>
      <w:r w:rsidR="00BA6EBA">
        <w:rPr>
          <w:noProof/>
        </w:rPr>
        <w:t>6</w:t>
      </w:r>
      <w:r w:rsidR="00AB6E73">
        <w:fldChar w:fldCharType="end"/>
      </w:r>
      <w:r w:rsidRPr="008D248F">
        <w:t>)</w:t>
      </w:r>
      <w:r w:rsidR="00AC53B7">
        <w:t xml:space="preserve"> представляет собой набор чёрных точек одинакового размера, расположенных на белом поле.</w:t>
      </w:r>
      <w:r w:rsidR="00192A0A">
        <w:t xml:space="preserve"> Алгоритм детектирования представлен в виде открытых исходных кодов </w:t>
      </w:r>
      <w:r w:rsidR="00192A0A" w:rsidRPr="00192A0A">
        <w:t>[</w:t>
      </w:r>
      <w:r w:rsidR="0072199D" w:rsidRPr="0072199D">
        <w:t>5</w:t>
      </w:r>
      <w:r w:rsidR="00192A0A" w:rsidRPr="00192A0A">
        <w:t xml:space="preserve">] </w:t>
      </w:r>
      <w:r w:rsidR="00192A0A">
        <w:t>и является адаптированной версией пакета «</w:t>
      </w:r>
      <w:r w:rsidR="00192A0A">
        <w:rPr>
          <w:lang w:val="en-US"/>
        </w:rPr>
        <w:t>cob</w:t>
      </w:r>
      <w:r w:rsidR="00192A0A" w:rsidRPr="00192A0A">
        <w:t xml:space="preserve"> </w:t>
      </w:r>
      <w:r w:rsidR="00192A0A">
        <w:rPr>
          <w:lang w:val="en-US"/>
        </w:rPr>
        <w:t>fiducials</w:t>
      </w:r>
      <w:r w:rsidR="00192A0A">
        <w:t>»</w:t>
      </w:r>
      <w:r w:rsidR="00AB57E6" w:rsidRPr="007962CF">
        <w:t xml:space="preserve"> </w:t>
      </w:r>
      <w:r w:rsidR="00AB57E6" w:rsidRPr="00AB57E6">
        <w:t>[</w:t>
      </w:r>
      <w:r w:rsidR="0072199D" w:rsidRPr="0072199D">
        <w:t>6</w:t>
      </w:r>
      <w:r w:rsidR="00AB57E6" w:rsidRPr="00AB57E6">
        <w:t>]</w:t>
      </w:r>
      <w:r w:rsidR="00010756">
        <w:t xml:space="preserve"> по определению опорных маркеров</w:t>
      </w:r>
      <w:r w:rsidR="00192A0A" w:rsidRPr="00192A0A">
        <w:t xml:space="preserve">, </w:t>
      </w:r>
      <w:r w:rsidR="007962CF">
        <w:t>входящего</w:t>
      </w:r>
      <w:r w:rsidR="00192A0A">
        <w:t xml:space="preserve"> в состав </w:t>
      </w:r>
      <w:r w:rsidR="00192A0A">
        <w:rPr>
          <w:lang w:val="en-US"/>
        </w:rPr>
        <w:t>ROS</w:t>
      </w:r>
      <w:r w:rsidR="00010756">
        <w:t xml:space="preserve"> </w:t>
      </w:r>
      <w:r w:rsidR="00010756" w:rsidRPr="00AB57E6">
        <w:t>[</w:t>
      </w:r>
      <w:r w:rsidR="0072199D" w:rsidRPr="0072199D">
        <w:t>7</w:t>
      </w:r>
      <w:r w:rsidR="00010756" w:rsidRPr="00AB57E6">
        <w:t>].</w:t>
      </w:r>
    </w:p>
    <w:p w:rsidR="00C5787B" w:rsidRPr="008D248F" w:rsidRDefault="000D3291" w:rsidP="00C5787B">
      <w:pPr>
        <w:jc w:val="center"/>
      </w:pPr>
      <w:r>
        <w:rPr>
          <w:lang w:val="en-US"/>
        </w:rPr>
        <w:pict>
          <v:shape id="_x0000_i1036" type="#_x0000_t75" style="width:280.7pt;height:252.4pt">
            <v:imagedata r:id="rId26" o:title="p2"/>
          </v:shape>
        </w:pict>
      </w:r>
      <w:bookmarkStart w:id="16" w:name="_GoBack"/>
      <w:bookmarkEnd w:id="16"/>
    </w:p>
    <w:p w:rsidR="00C5787B" w:rsidRPr="008D248F" w:rsidRDefault="00652EF2" w:rsidP="00652EF2">
      <w:pPr>
        <w:pStyle w:val="a6"/>
        <w:jc w:val="center"/>
      </w:pPr>
      <w:bookmarkStart w:id="17" w:name="_Ref27071557"/>
      <w:bookmarkStart w:id="18" w:name="_Ref27071529"/>
      <w:r>
        <w:t xml:space="preserve">Рисунок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Рисунок \* ARABIC </w:instrText>
      </w:r>
      <w:r w:rsidR="000B17B5">
        <w:rPr>
          <w:noProof/>
        </w:rPr>
        <w:fldChar w:fldCharType="separate"/>
      </w:r>
      <w:r w:rsidR="00BA6EBA">
        <w:rPr>
          <w:noProof/>
        </w:rPr>
        <w:t>6</w:t>
      </w:r>
      <w:r w:rsidR="000B17B5">
        <w:rPr>
          <w:noProof/>
        </w:rPr>
        <w:fldChar w:fldCharType="end"/>
      </w:r>
      <w:bookmarkEnd w:id="17"/>
      <w:r w:rsidRPr="008D248F">
        <w:t xml:space="preserve"> – </w:t>
      </w:r>
      <w:r w:rsidR="008D248F">
        <w:t>Пример м</w:t>
      </w:r>
      <w:r>
        <w:t>аркер</w:t>
      </w:r>
      <w:r w:rsidR="008D248F">
        <w:t>а</w:t>
      </w:r>
      <w:r>
        <w:t xml:space="preserve">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bookmarkEnd w:id="18"/>
    </w:p>
    <w:p w:rsidR="0090573C" w:rsidRPr="001A7794" w:rsidRDefault="0090573C" w:rsidP="0090573C">
      <w:pPr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 w:rsidR="00AF4ABB">
        <w:rPr>
          <w:rFonts w:cs="Times New Roman"/>
        </w:rPr>
        <w:fldChar w:fldCharType="begin"/>
      </w:r>
      <w:r w:rsidR="00AF4ABB">
        <w:rPr>
          <w:rFonts w:cs="Times New Roman"/>
        </w:rPr>
        <w:instrText xml:space="preserve"> REF _Ref27071685 \h  \* MERGEFORMAT </w:instrText>
      </w:r>
      <w:r w:rsidR="00AF4ABB">
        <w:rPr>
          <w:rFonts w:cs="Times New Roman"/>
        </w:rPr>
      </w:r>
      <w:r w:rsidR="00AF4ABB">
        <w:rPr>
          <w:rFonts w:cs="Times New Roman"/>
        </w:rPr>
        <w:fldChar w:fldCharType="separate"/>
      </w:r>
      <w:r w:rsidR="00BA6EBA" w:rsidRPr="00BA6EBA">
        <w:rPr>
          <w:vanish/>
        </w:rPr>
        <w:t xml:space="preserve">Таблица </w:t>
      </w:r>
      <w:r w:rsidR="00BA6EBA">
        <w:rPr>
          <w:noProof/>
        </w:rPr>
        <w:t>2</w:t>
      </w:r>
      <w:r w:rsidR="00AF4ABB">
        <w:rPr>
          <w:rFonts w:cs="Times New Roman"/>
        </w:rPr>
        <w:fldChar w:fldCharType="end"/>
      </w:r>
      <w:r w:rsidR="00AF4ABB">
        <w:rPr>
          <w:rFonts w:cs="Times New Roman"/>
        </w:rPr>
        <w:t>.</w:t>
      </w:r>
    </w:p>
    <w:p w:rsidR="0090573C" w:rsidRPr="00C052DA" w:rsidRDefault="0090573C" w:rsidP="00D50E93">
      <w:pPr>
        <w:pStyle w:val="a6"/>
        <w:jc w:val="left"/>
        <w:rPr>
          <w:rFonts w:cs="Times New Roman"/>
        </w:rPr>
      </w:pPr>
      <w:bookmarkStart w:id="19" w:name="_Ref27071685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 w:rsidR="00BA6EBA">
        <w:rPr>
          <w:noProof/>
        </w:rPr>
        <w:t>2</w:t>
      </w:r>
      <w:r>
        <w:rPr>
          <w:noProof/>
        </w:rPr>
        <w:fldChar w:fldCharType="end"/>
      </w:r>
      <w:bookmarkEnd w:id="19"/>
      <w:proofErr w:type="gramStart"/>
      <w:r w:rsidR="00D50E93">
        <w:rPr>
          <w:noProof/>
        </w:rPr>
        <w:t xml:space="preserve"> </w:t>
      </w:r>
      <w:r w:rsidR="00D50E93">
        <w:rPr>
          <w:noProof/>
        </w:rPr>
        <w:sym w:font="Symbol" w:char="F02D"/>
      </w:r>
      <w:r w:rsidR="00D50E93">
        <w:rPr>
          <w:noProof/>
        </w:rPr>
        <w:t xml:space="preserve"> </w:t>
      </w:r>
      <w:r>
        <w:rPr>
          <w:rFonts w:cs="Times New Roman"/>
        </w:rPr>
        <w:t>Экспериментальные</w:t>
      </w:r>
      <w:proofErr w:type="gramEnd"/>
      <w:r>
        <w:rPr>
          <w:rFonts w:cs="Times New Roman"/>
        </w:rPr>
        <w:t xml:space="preserve"> данные обнаружения</w:t>
      </w:r>
      <w:r w:rsidR="00C052DA" w:rsidRPr="00C052DA">
        <w:rPr>
          <w:rFonts w:cs="Times New Roman"/>
        </w:rPr>
        <w:t xml:space="preserve"> </w:t>
      </w:r>
      <w:r w:rsidR="00C052DA">
        <w:rPr>
          <w:rFonts w:cs="Times New Roman"/>
        </w:rPr>
        <w:t xml:space="preserve">маркера </w:t>
      </w:r>
      <w:r w:rsidR="00C052DA">
        <w:rPr>
          <w:rFonts w:cs="Times New Roman"/>
          <w:lang w:val="en-US"/>
        </w:rPr>
        <w:t>Pi</w:t>
      </w:r>
      <w:r w:rsidR="00C052DA" w:rsidRPr="00A41844">
        <w:rPr>
          <w:rFonts w:cs="Times New Roman"/>
        </w:rPr>
        <w:t>-</w:t>
      </w:r>
      <w:r w:rsidR="00C052DA">
        <w:rPr>
          <w:rFonts w:cs="Times New Roman"/>
          <w:lang w:val="en-US"/>
        </w:rPr>
        <w:t>Tag</w:t>
      </w:r>
      <w:r w:rsidR="00C052DA">
        <w:rPr>
          <w:rFonts w:cs="Times New Roman"/>
        </w:rPr>
        <w:t xml:space="preserve"> 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90573C" w:rsidTr="007E61B9">
        <w:trPr>
          <w:jc w:val="center"/>
        </w:trPr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522F8" w:rsidRDefault="0090573C" w:rsidP="007E61B9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1222E4">
              <w:rPr>
                <w:rFonts w:cs="Times New Roman"/>
                <w:szCs w:val="28"/>
              </w:rPr>
              <w:t xml:space="preserve"> (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1222E4">
              <w:rPr>
                <w:rFonts w:cs="Times New Roman"/>
                <w:szCs w:val="28"/>
              </w:rPr>
              <w:t xml:space="preserve"> 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FE733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A7794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C23962">
              <w:rPr>
                <w:rFonts w:cs="Times New Roman"/>
                <w:szCs w:val="28"/>
              </w:rPr>
              <w:t xml:space="preserve"> (85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C23962">
              <w:rPr>
                <w:rFonts w:cs="Times New Roman"/>
                <w:szCs w:val="28"/>
              </w:rPr>
              <w:t xml:space="preserve"> 85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1A6B8E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EB23EA" w:rsidRDefault="0090573C" w:rsidP="007E61B9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135B07">
              <w:rPr>
                <w:rFonts w:cs="Times New Roman"/>
                <w:szCs w:val="28"/>
                <w:lang w:val="en-US"/>
              </w:rPr>
              <w:t>120 x 12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90573C" w:rsidRPr="00D31E14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90573C" w:rsidRPr="001E1314" w:rsidRDefault="001E1314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90573C" w:rsidRDefault="0090573C" w:rsidP="0090573C">
      <w:pPr>
        <w:rPr>
          <w:rFonts w:cs="Times New Roman"/>
          <w:szCs w:val="28"/>
        </w:rPr>
      </w:pPr>
    </w:p>
    <w:p w:rsidR="0028136F" w:rsidRDefault="00FD03F4" w:rsidP="00FD03F4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ло</w:t>
      </w:r>
      <w:r w:rsidR="00AA5A5A">
        <w:rPr>
          <w:rFonts w:cs="Times New Roman"/>
          <w:szCs w:val="28"/>
        </w:rPr>
        <w:t xml:space="preserve">хие результаты работы эксперимента заключаются во внутреннем устройстве алгоритма детектирования. </w:t>
      </w:r>
      <w:r w:rsidR="00DB54C3">
        <w:rPr>
          <w:rFonts w:cs="Times New Roman"/>
          <w:szCs w:val="28"/>
        </w:rPr>
        <w:t xml:space="preserve">Понимание </w:t>
      </w:r>
      <w:r w:rsidR="00E81844">
        <w:rPr>
          <w:rFonts w:cs="Times New Roman"/>
          <w:szCs w:val="28"/>
        </w:rPr>
        <w:t xml:space="preserve">внутреннего устройства алгоритма даёт серия изображений, показанная на </w:t>
      </w:r>
      <w:r w:rsidR="00CD69C3">
        <w:rPr>
          <w:rFonts w:cs="Times New Roman"/>
          <w:szCs w:val="28"/>
        </w:rPr>
        <w:t>рисун</w:t>
      </w:r>
      <w:r w:rsidR="00DB54C3">
        <w:rPr>
          <w:rFonts w:cs="Times New Roman"/>
          <w:szCs w:val="28"/>
        </w:rPr>
        <w:t>к</w:t>
      </w:r>
      <w:r w:rsidR="00E81844">
        <w:rPr>
          <w:rFonts w:cs="Times New Roman"/>
          <w:szCs w:val="28"/>
        </w:rPr>
        <w:t xml:space="preserve">е </w:t>
      </w:r>
      <w:r w:rsidR="00C93D6C">
        <w:rPr>
          <w:rFonts w:cs="Times New Roman"/>
          <w:szCs w:val="28"/>
        </w:rPr>
        <w:fldChar w:fldCharType="begin"/>
      </w:r>
      <w:r w:rsidR="00C93D6C">
        <w:rPr>
          <w:rFonts w:cs="Times New Roman"/>
          <w:szCs w:val="28"/>
        </w:rPr>
        <w:instrText xml:space="preserve"> REF _Ref28099077 \h  \* MERGEFORMAT </w:instrText>
      </w:r>
      <w:r w:rsidR="00C93D6C">
        <w:rPr>
          <w:rFonts w:cs="Times New Roman"/>
          <w:szCs w:val="28"/>
        </w:rPr>
      </w:r>
      <w:r w:rsidR="00C93D6C">
        <w:rPr>
          <w:rFonts w:cs="Times New Roman"/>
          <w:szCs w:val="28"/>
        </w:rPr>
        <w:fldChar w:fldCharType="separate"/>
      </w:r>
      <w:r w:rsidR="00BA6EBA" w:rsidRPr="00BA6EBA">
        <w:rPr>
          <w:vanish/>
        </w:rPr>
        <w:t xml:space="preserve">Рисунок </w:t>
      </w:r>
      <w:r w:rsidR="00BA6EBA">
        <w:rPr>
          <w:noProof/>
        </w:rPr>
        <w:t>7</w:t>
      </w:r>
      <w:r w:rsidR="00C93D6C">
        <w:rPr>
          <w:rFonts w:cs="Times New Roman"/>
          <w:szCs w:val="28"/>
        </w:rPr>
        <w:fldChar w:fldCharType="end"/>
      </w:r>
      <w:r w:rsidR="00DB54C3">
        <w:rPr>
          <w:rFonts w:cs="Times New Roman"/>
          <w:szCs w:val="28"/>
        </w:rPr>
        <w:t>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6"/>
        <w:gridCol w:w="4689"/>
      </w:tblGrid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9037" cy="1578856"/>
                  <wp:effectExtent l="0" t="0" r="0" b="2540"/>
                  <wp:docPr id="11" name="Рисунок 11" descr="C:\Users\Eugene\AppData\Local\Microsoft\Windows\INetCache\Content.Word\0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C:\Users\Eugene\AppData\Local\Microsoft\Windows\INetCache\Content.Word\0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5044" cy="1582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F83121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87091" cy="1563217"/>
                  <wp:effectExtent l="0" t="0" r="0" b="0"/>
                  <wp:docPr id="10" name="Рисунок 10" descr="C:\Users\Eugene\AppData\Local\Microsoft\Windows\INetCache\Content.Word\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C:\Users\Eugene\AppData\Local\Microsoft\Windows\INetCache\Content.Word\2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2044" cy="1571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1763" cy="1570007"/>
                  <wp:effectExtent l="0" t="0" r="0" b="0"/>
                  <wp:docPr id="12" name="Рисунок 12" descr="C:\Users\Eugene\AppData\Local\Microsoft\Windows\INetCache\Content.Word\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Eugene\AppData\Local\Microsoft\Windows\INetCache\Content.Word\3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6677" cy="1578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7815" cy="1569720"/>
                  <wp:effectExtent l="0" t="0" r="635" b="0"/>
                  <wp:docPr id="13" name="Рисунок 13" descr="C:\Users\Eugene\AppData\Local\Microsoft\Windows\INetCache\Content.Word\4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C:\Users\Eugene\AppData\Local\Microsoft\Windows\INetCache\Content.Word\40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015" b="6682"/>
                          <a:stretch/>
                        </pic:blipFill>
                        <pic:spPr bwMode="auto">
                          <a:xfrm>
                            <a:off x="0" y="0"/>
                            <a:ext cx="2837815" cy="1569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16352" cy="1569625"/>
                  <wp:effectExtent l="0" t="0" r="3175" b="0"/>
                  <wp:docPr id="14" name="Рисунок 14" descr="C:\Users\Eugene\AppData\Local\Microsoft\Windows\INetCache\Content.Word\4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C:\Users\Eugene\AppData\Local\Microsoft\Windows\INetCache\Content.Word\4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0578" cy="1577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8297" cy="1583348"/>
                  <wp:effectExtent l="0" t="0" r="635" b="0"/>
                  <wp:docPr id="15" name="Рисунок 15" descr="C:\Users\Eugene\AppData\Local\Microsoft\Windows\INetCache\Content.Word\5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C:\Users\Eugene\AppData\Local\Microsoft\Windows\INetCache\Content.Word\5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0432" cy="1595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3121" w:rsidRPr="00980367" w:rsidRDefault="00FD03F4" w:rsidP="004604E1">
      <w:pPr>
        <w:pStyle w:val="a6"/>
        <w:jc w:val="center"/>
      </w:pPr>
      <w:bookmarkStart w:id="20" w:name="_Ref28099077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BA6EBA">
        <w:rPr>
          <w:noProof/>
        </w:rPr>
        <w:t>7</w:t>
      </w:r>
      <w:r w:rsidR="004F645F">
        <w:rPr>
          <w:noProof/>
        </w:rPr>
        <w:fldChar w:fldCharType="end"/>
      </w:r>
      <w:bookmarkEnd w:id="20"/>
      <w:r>
        <w:t xml:space="preserve"> – Последовательность преобразований для детектирования маркера </w:t>
      </w:r>
      <w:r>
        <w:rPr>
          <w:lang w:val="en-US"/>
        </w:rPr>
        <w:t>Pi</w:t>
      </w:r>
      <w:r w:rsidRPr="00E81844">
        <w:t>-</w:t>
      </w:r>
      <w:r>
        <w:rPr>
          <w:lang w:val="en-US"/>
        </w:rPr>
        <w:t>Tag</w:t>
      </w:r>
    </w:p>
    <w:p w:rsidR="00980367" w:rsidRPr="00980367" w:rsidRDefault="00980367" w:rsidP="00A545E6">
      <w:pPr>
        <w:ind w:firstLine="709"/>
      </w:pPr>
      <w:r>
        <w:t xml:space="preserve">Идентифицированный маркер показан на рисунке </w:t>
      </w:r>
      <w:r w:rsidR="00FF3F72">
        <w:fldChar w:fldCharType="begin"/>
      </w:r>
      <w:r w:rsidR="00FF3F72">
        <w:instrText xml:space="preserve"> REF _Ref28099309 \h  \* MERGEFORMAT </w:instrText>
      </w:r>
      <w:r w:rsidR="00FF3F72">
        <w:fldChar w:fldCharType="separate"/>
      </w:r>
      <w:r w:rsidR="00BA6EBA" w:rsidRPr="00BA6EBA">
        <w:rPr>
          <w:vanish/>
        </w:rPr>
        <w:t xml:space="preserve">Рисунок </w:t>
      </w:r>
      <w:r w:rsidR="00BA6EBA">
        <w:rPr>
          <w:noProof/>
        </w:rPr>
        <w:t>8</w:t>
      </w:r>
      <w:r w:rsidR="00FF3F72">
        <w:fldChar w:fldCharType="end"/>
      </w:r>
      <w:r>
        <w:t>.</w:t>
      </w:r>
    </w:p>
    <w:p w:rsidR="000C40FC" w:rsidRDefault="000C40FC" w:rsidP="000C40FC">
      <w:pPr>
        <w:jc w:val="center"/>
        <w:rPr>
          <w:lang w:val="en-US"/>
        </w:rPr>
      </w:pPr>
      <w:r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7C4A586" wp14:editId="0E0EE55E">
            <wp:extent cx="3942080" cy="2225675"/>
            <wp:effectExtent l="0" t="0" r="1270" b="3175"/>
            <wp:docPr id="16" name="Рисунок 16" descr="C:\Users\Eugene\AppData\Local\Microsoft\Windows\INetCache\Content.Word\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Eugene\AppData\Local\Microsoft\Windows\INetCache\Content.Word\60.pn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080" cy="222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40FC" w:rsidRPr="00FF3F72" w:rsidRDefault="00980367" w:rsidP="00FF3F72">
      <w:pPr>
        <w:pStyle w:val="a6"/>
        <w:jc w:val="center"/>
      </w:pPr>
      <w:bookmarkStart w:id="21" w:name="_Ref28099309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BA6EBA">
        <w:rPr>
          <w:noProof/>
        </w:rPr>
        <w:t>8</w:t>
      </w:r>
      <w:r w:rsidR="004F645F">
        <w:rPr>
          <w:noProof/>
        </w:rPr>
        <w:fldChar w:fldCharType="end"/>
      </w:r>
      <w:bookmarkEnd w:id="21"/>
      <w:r>
        <w:t xml:space="preserve"> </w:t>
      </w:r>
      <w:r w:rsidR="00FF3F72">
        <w:t>–</w:t>
      </w:r>
      <w:r>
        <w:t xml:space="preserve"> </w:t>
      </w:r>
      <w:r w:rsidR="00FF3F72">
        <w:t xml:space="preserve">Результат определения маркера </w:t>
      </w:r>
      <w:r w:rsidR="00FF3F72">
        <w:rPr>
          <w:lang w:val="en-US"/>
        </w:rPr>
        <w:t>Pi</w:t>
      </w:r>
      <w:r w:rsidR="00FF3F72" w:rsidRPr="00FF3F72">
        <w:t>-</w:t>
      </w:r>
      <w:r w:rsidR="00FF3F72">
        <w:rPr>
          <w:lang w:val="en-US"/>
        </w:rPr>
        <w:t>Tag</w:t>
      </w:r>
    </w:p>
    <w:p w:rsidR="00694A31" w:rsidRPr="00A43760" w:rsidRDefault="00DB54C3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зработчики данной библиотеки не использовали какие-либо алгоритмы кластеризации для </w:t>
      </w:r>
      <w:r w:rsidR="00016280">
        <w:rPr>
          <w:rFonts w:cs="Times New Roman"/>
          <w:szCs w:val="28"/>
        </w:rPr>
        <w:t>более тщательного</w:t>
      </w:r>
      <w:r>
        <w:rPr>
          <w:rFonts w:cs="Times New Roman"/>
          <w:szCs w:val="28"/>
        </w:rPr>
        <w:t xml:space="preserve"> отсеивания эллипсов. </w:t>
      </w:r>
      <w:r w:rsidR="00C72596">
        <w:rPr>
          <w:rFonts w:cs="Times New Roman"/>
          <w:szCs w:val="28"/>
        </w:rPr>
        <w:t>Помимо прочего</w:t>
      </w:r>
      <w:r w:rsidR="00C760C5">
        <w:rPr>
          <w:rFonts w:cs="Times New Roman"/>
          <w:szCs w:val="28"/>
        </w:rPr>
        <w:t>,</w:t>
      </w:r>
      <w:r w:rsidR="00C72596">
        <w:rPr>
          <w:rFonts w:cs="Times New Roman"/>
          <w:szCs w:val="28"/>
        </w:rPr>
        <w:t xml:space="preserve"> данный тип маркеров нуждается в тонкой настройке параметров, отвечающих за наибольший и наименьший размеры эллипса, а также за соотношение сторон фигуры.</w:t>
      </w:r>
      <w:r w:rsidR="00694A31">
        <w:rPr>
          <w:rFonts w:cs="Times New Roman"/>
          <w:szCs w:val="28"/>
        </w:rPr>
        <w:t xml:space="preserve"> </w:t>
      </w:r>
      <w:r w:rsidR="00C637AC">
        <w:rPr>
          <w:rFonts w:cs="Times New Roman"/>
          <w:szCs w:val="28"/>
        </w:rPr>
        <w:t>Для того чтобы охватить все возможные варианты детектирования, включая обнаружение на большем расстоянии, необходимо заложить параметры, обеспечивающие наибольший диапазон вариантов. Однако в этом случае производительность обнаружения оставляет желать лучшего – от нескольких секунд до 3-х минут (!), поскольку программа вынуждена перебирать</w:t>
      </w:r>
      <w:r w:rsidR="00A43760">
        <w:rPr>
          <w:rFonts w:cs="Times New Roman"/>
          <w:szCs w:val="28"/>
        </w:rPr>
        <w:t xml:space="preserve"> количество вариантов, равное числу </w:t>
      </w:r>
      <w:proofErr w:type="gramStart"/>
      <w:r w:rsidR="00A43760">
        <w:rPr>
          <w:rFonts w:cs="Times New Roman"/>
          <w:szCs w:val="28"/>
        </w:rPr>
        <w:t xml:space="preserve">сочетаний </w:t>
      </w:r>
      <w:r w:rsidR="00C637AC">
        <w:rPr>
          <w:rFonts w:cs="Times New Roman"/>
          <w:szCs w:val="28"/>
        </w:rPr>
        <w:t xml:space="preserve"> </w:t>
      </w:r>
      <w:r w:rsidR="00D0014C">
        <w:rPr>
          <w:rFonts w:cs="Times New Roman"/>
          <w:szCs w:val="28"/>
        </w:rPr>
        <w:t>С</w:t>
      </w:r>
      <w:proofErr w:type="gramEnd"/>
      <w:r w:rsidR="00D0014C">
        <w:rPr>
          <w:rFonts w:cs="Times New Roman"/>
          <w:szCs w:val="28"/>
          <w:vertAlign w:val="subscript"/>
          <w:lang w:val="en-US"/>
        </w:rPr>
        <w:t>n</w:t>
      </w:r>
      <w:r w:rsidR="00D0014C" w:rsidRPr="00D0014C">
        <w:rPr>
          <w:rFonts w:cs="Times New Roman"/>
          <w:szCs w:val="28"/>
          <w:vertAlign w:val="superscript"/>
        </w:rPr>
        <w:t>4</w:t>
      </w:r>
      <w:r w:rsidR="00D0014C" w:rsidRPr="00A43760">
        <w:rPr>
          <w:rFonts w:cs="Times New Roman"/>
          <w:szCs w:val="28"/>
        </w:rPr>
        <w:t>,</w:t>
      </w:r>
      <w:r w:rsidR="00A43760">
        <w:rPr>
          <w:rFonts w:cs="Times New Roman"/>
          <w:szCs w:val="28"/>
        </w:rPr>
        <w:t xml:space="preserve"> где </w:t>
      </w:r>
      <w:r w:rsidR="00A43760">
        <w:rPr>
          <w:rFonts w:cs="Times New Roman"/>
          <w:szCs w:val="28"/>
          <w:lang w:val="en-US"/>
        </w:rPr>
        <w:t>n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–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все обнаруженные эллипсы.</w:t>
      </w:r>
      <w:r w:rsidR="00D0014C" w:rsidRPr="00A43760">
        <w:rPr>
          <w:rFonts w:cs="Times New Roman"/>
          <w:szCs w:val="28"/>
        </w:rPr>
        <w:t xml:space="preserve"> </w:t>
      </w:r>
    </w:p>
    <w:p w:rsidR="00DB54C3" w:rsidRPr="00AA5A5A" w:rsidRDefault="00694A31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Дальнейшее исследование этого маркера считаем нецелесообразным.</w:t>
      </w:r>
    </w:p>
    <w:p w:rsidR="00464603" w:rsidRDefault="00464603">
      <w:pPr>
        <w:spacing w:line="259" w:lineRule="auto"/>
        <w:jc w:val="left"/>
      </w:pPr>
    </w:p>
    <w:p w:rsidR="0090573C" w:rsidRDefault="0090573C">
      <w:pPr>
        <w:spacing w:line="259" w:lineRule="auto"/>
        <w:jc w:val="left"/>
      </w:pPr>
    </w:p>
    <w:p w:rsidR="00370EA2" w:rsidRDefault="00370EA2">
      <w:pPr>
        <w:spacing w:line="259" w:lineRule="auto"/>
        <w:jc w:val="left"/>
      </w:pPr>
      <w:r>
        <w:br w:type="page"/>
      </w:r>
    </w:p>
    <w:p w:rsidR="00A652F9" w:rsidRDefault="00A652F9" w:rsidP="00A652F9">
      <w:pPr>
        <w:pStyle w:val="1"/>
      </w:pPr>
      <w:bookmarkStart w:id="22" w:name="_Toc28340085"/>
      <w:r w:rsidRPr="000D3291">
        <w:lastRenderedPageBreak/>
        <w:t xml:space="preserve">5 </w:t>
      </w:r>
      <w:r w:rsidR="00A326F1">
        <w:t xml:space="preserve">Маркер </w:t>
      </w:r>
      <w:proofErr w:type="spellStart"/>
      <w:r>
        <w:rPr>
          <w:lang w:val="en-US"/>
        </w:rPr>
        <w:t>CCTag</w:t>
      </w:r>
      <w:bookmarkEnd w:id="22"/>
      <w:proofErr w:type="spellEnd"/>
    </w:p>
    <w:p w:rsidR="00A652F9" w:rsidRDefault="00A652F9" w:rsidP="00A652F9"/>
    <w:p w:rsidR="005A1793" w:rsidRDefault="005A1793" w:rsidP="00EB2D9F">
      <w:pPr>
        <w:ind w:firstLine="709"/>
      </w:pPr>
      <w:r>
        <w:t>Данный маркер</w:t>
      </w:r>
      <w:r w:rsidR="00820674" w:rsidRPr="00820674">
        <w:t xml:space="preserve"> (</w:t>
      </w:r>
      <w:r w:rsidR="00820674">
        <w:t xml:space="preserve">см. рисунок </w:t>
      </w:r>
      <w:r w:rsidR="00820674">
        <w:fldChar w:fldCharType="begin"/>
      </w:r>
      <w:r w:rsidR="00820674">
        <w:instrText xml:space="preserve"> REF _Ref28276948 \h  \* MERGEFORMAT </w:instrText>
      </w:r>
      <w:r w:rsidR="00820674">
        <w:fldChar w:fldCharType="separate"/>
      </w:r>
      <w:r w:rsidR="00BA6EBA" w:rsidRPr="00BA6EBA">
        <w:rPr>
          <w:vanish/>
        </w:rPr>
        <w:t xml:space="preserve">Рисунок </w:t>
      </w:r>
      <w:r w:rsidR="00BA6EBA">
        <w:rPr>
          <w:noProof/>
        </w:rPr>
        <w:t>9</w:t>
      </w:r>
      <w:r w:rsidR="00820674">
        <w:fldChar w:fldCharType="end"/>
      </w:r>
      <w:r w:rsidR="00820674" w:rsidRPr="00820674">
        <w:t>)</w:t>
      </w:r>
      <w:r w:rsidR="00EB2D9F">
        <w:t xml:space="preserve"> реализован в одноимённой библиотеке </w:t>
      </w:r>
      <w:r w:rsidR="00EB2D9F" w:rsidRPr="009838BD">
        <w:t>[</w:t>
      </w:r>
      <w:r w:rsidR="00FF7471">
        <w:t>8</w:t>
      </w:r>
      <w:r w:rsidR="00EB2D9F" w:rsidRPr="009838BD">
        <w:t>]</w:t>
      </w:r>
      <w:r w:rsidR="009838BD" w:rsidRPr="00FF7471">
        <w:t xml:space="preserve"> </w:t>
      </w:r>
      <w:r w:rsidR="009838BD">
        <w:t>и</w:t>
      </w:r>
      <w:r>
        <w:t xml:space="preserve"> представляет собой набор трёх концентрических колец.</w:t>
      </w:r>
      <w:r w:rsidR="0089744F">
        <w:t xml:space="preserve"> </w:t>
      </w:r>
      <w:r w:rsidR="00A41844">
        <w:t>Конфигурация из</w:t>
      </w:r>
      <w:r w:rsidR="002C6746">
        <w:t xml:space="preserve"> 3-х колец, различающихся по толщине, предоставляет 32 уникальных экземпляра</w:t>
      </w:r>
      <w:r w:rsidR="00EA7103">
        <w:t>.</w:t>
      </w:r>
    </w:p>
    <w:p w:rsidR="0089744F" w:rsidRDefault="000D3291" w:rsidP="0089744F">
      <w:pPr>
        <w:jc w:val="center"/>
      </w:pPr>
      <w:r>
        <w:pict>
          <v:shape id="_x0000_i1037" type="#_x0000_t75" style="width:141.55pt;height:139.95pt">
            <v:imagedata r:id="rId34" o:title="cctag"/>
          </v:shape>
        </w:pict>
      </w:r>
    </w:p>
    <w:p w:rsidR="0089744F" w:rsidRPr="00BE0EB9" w:rsidRDefault="0089744F" w:rsidP="0089744F">
      <w:pPr>
        <w:pStyle w:val="a6"/>
        <w:jc w:val="center"/>
      </w:pPr>
      <w:bookmarkStart w:id="23" w:name="_Ref28276948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BA6EBA">
        <w:rPr>
          <w:noProof/>
        </w:rPr>
        <w:t>9</w:t>
      </w:r>
      <w:r w:rsidR="004F645F">
        <w:rPr>
          <w:noProof/>
        </w:rPr>
        <w:fldChar w:fldCharType="end"/>
      </w:r>
      <w:bookmarkEnd w:id="23"/>
      <w:r>
        <w:rPr>
          <w:lang w:val="en-US"/>
        </w:rPr>
        <w:t xml:space="preserve"> – </w:t>
      </w:r>
      <w:r>
        <w:t xml:space="preserve">Внешний вид маркера </w:t>
      </w:r>
      <w:proofErr w:type="spellStart"/>
      <w:r>
        <w:rPr>
          <w:lang w:val="en-US"/>
        </w:rPr>
        <w:t>CCTag</w:t>
      </w:r>
      <w:proofErr w:type="spellEnd"/>
    </w:p>
    <w:p w:rsidR="00FA7166" w:rsidRPr="00EA7103" w:rsidRDefault="00EA7103" w:rsidP="00134636">
      <w:pPr>
        <w:ind w:firstLine="709"/>
      </w:pPr>
      <w:r>
        <w:t xml:space="preserve">Результаты эксперимента, проведённого согласно методике, представлены в таблице </w:t>
      </w:r>
      <w:r>
        <w:fldChar w:fldCharType="begin"/>
      </w:r>
      <w:r>
        <w:instrText xml:space="preserve"> REF _Ref28277312 \h  \* MERGEFORMAT </w:instrText>
      </w:r>
      <w:r>
        <w:fldChar w:fldCharType="separate"/>
      </w:r>
      <w:r w:rsidR="00BA6EBA" w:rsidRPr="00BA6EBA">
        <w:rPr>
          <w:vanish/>
        </w:rPr>
        <w:t xml:space="preserve">Таблица </w:t>
      </w:r>
      <w:r w:rsidR="00BA6EBA">
        <w:rPr>
          <w:noProof/>
        </w:rPr>
        <w:t>3</w:t>
      </w:r>
      <w:r>
        <w:fldChar w:fldCharType="end"/>
      </w:r>
      <w:r>
        <w:t>.</w:t>
      </w:r>
    </w:p>
    <w:p w:rsidR="006F7BE6" w:rsidRPr="00A217AC" w:rsidRDefault="006F7BE6" w:rsidP="006F7BE6">
      <w:pPr>
        <w:pStyle w:val="a6"/>
        <w:jc w:val="left"/>
        <w:rPr>
          <w:rFonts w:cs="Times New Roman"/>
        </w:rPr>
      </w:pPr>
      <w:bookmarkStart w:id="24" w:name="_Ref28277312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r w:rsidR="00BA6EBA">
        <w:rPr>
          <w:noProof/>
        </w:rPr>
        <w:t>3</w:t>
      </w:r>
      <w:r w:rsidR="004F645F">
        <w:rPr>
          <w:noProof/>
        </w:rPr>
        <w:fldChar w:fldCharType="end"/>
      </w:r>
      <w:bookmarkEnd w:id="24"/>
      <w:proofErr w:type="gramStart"/>
      <w:r>
        <w:t xml:space="preserve"> </w:t>
      </w:r>
      <w:r>
        <w:rPr>
          <w:noProof/>
        </w:rPr>
        <w:sym w:font="Symbol" w:char="F02D"/>
      </w:r>
      <w:r>
        <w:rPr>
          <w:noProof/>
        </w:rPr>
        <w:t xml:space="preserve"> </w:t>
      </w:r>
      <w:r>
        <w:rPr>
          <w:rFonts w:cs="Times New Roman"/>
        </w:rPr>
        <w:t>Экспериментальные</w:t>
      </w:r>
      <w:proofErr w:type="gramEnd"/>
      <w:r>
        <w:rPr>
          <w:rFonts w:cs="Times New Roman"/>
        </w:rPr>
        <w:t xml:space="preserve"> данные обнаружения</w:t>
      </w:r>
      <w:r w:rsidR="00C81983">
        <w:rPr>
          <w:rFonts w:cs="Times New Roman"/>
        </w:rPr>
        <w:t xml:space="preserve"> маркера </w:t>
      </w:r>
      <w:proofErr w:type="spellStart"/>
      <w:r w:rsidR="00C81983">
        <w:rPr>
          <w:rFonts w:cs="Times New Roman"/>
          <w:lang w:val="en-US"/>
        </w:rPr>
        <w:t>CCTag</w:t>
      </w:r>
      <w:proofErr w:type="spellEnd"/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F7BE6" w:rsidTr="007316B3">
        <w:trPr>
          <w:jc w:val="center"/>
        </w:trPr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1522F8" w:rsidRDefault="006F7BE6" w:rsidP="00134636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</w:rPr>
              <w:t>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1A779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134636"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</w:rPr>
              <w:t>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EB23EA" w:rsidRDefault="006F7BE6" w:rsidP="001346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  <w:lang w:val="en-US"/>
              </w:rPr>
              <w:t>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6F7BE6" w:rsidRPr="00D31E1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6F7BE6" w:rsidRPr="001E131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6F7BE6" w:rsidRDefault="006F7BE6" w:rsidP="00A652F9"/>
    <w:p w:rsidR="00F16B5D" w:rsidRDefault="00472824" w:rsidP="00F16B5D">
      <w:r>
        <w:lastRenderedPageBreak/>
        <w:t xml:space="preserve">Пороговое </w:t>
      </w:r>
      <w:r w:rsidR="0096700D">
        <w:t>расстояние</w:t>
      </w:r>
      <w:r>
        <w:t xml:space="preserve"> для маркера «</w:t>
      </w:r>
      <w:r>
        <w:rPr>
          <w:lang w:val="en-US"/>
        </w:rPr>
        <w:t>s</w:t>
      </w:r>
      <w:r>
        <w:t xml:space="preserve">» составляет </w:t>
      </w:r>
      <w:r w:rsidR="003D124A">
        <w:t>36</w:t>
      </w:r>
      <w:r>
        <w:t>20 мм, а для маркера «</w:t>
      </w:r>
      <w:proofErr w:type="spellStart"/>
      <w:r>
        <w:rPr>
          <w:lang w:val="en-US"/>
        </w:rPr>
        <w:t>xs</w:t>
      </w:r>
      <w:proofErr w:type="spellEnd"/>
      <w:r>
        <w:t>»</w:t>
      </w:r>
      <w:r w:rsidR="008E73A6">
        <w:t xml:space="preserve"> - 2850 мм, при этом размеры в пикселях составляют 28 и 35 </w:t>
      </w:r>
      <w:proofErr w:type="spellStart"/>
      <w:r w:rsidR="008E73A6">
        <w:rPr>
          <w:lang w:val="en-US"/>
        </w:rPr>
        <w:t>px</w:t>
      </w:r>
      <w:proofErr w:type="spellEnd"/>
      <w:r w:rsidR="008E73A6" w:rsidRPr="008E73A6">
        <w:t xml:space="preserve"> </w:t>
      </w:r>
      <w:r w:rsidR="008E73A6">
        <w:t xml:space="preserve">соответственно. Действуя </w:t>
      </w:r>
      <w:r w:rsidR="0096700D">
        <w:t>аналогично</w:t>
      </w:r>
      <w:r w:rsidR="008E73A6">
        <w:t xml:space="preserve"> пункту 3.1, найдём приближённое значение масштабного коэффициента используемой видеокамеры. </w:t>
      </w:r>
    </w:p>
    <w:p w:rsidR="00F16B5D" w:rsidRDefault="003D124A" w:rsidP="00F16B5D">
      <w:r w:rsidRPr="00597D54">
        <w:rPr>
          <w:position w:val="-64"/>
        </w:rPr>
        <w:object w:dxaOrig="1560" w:dyaOrig="1400">
          <v:shape id="_x0000_i1038" type="#_x0000_t75" style="width:97.1pt;height:87.35pt" o:ole="">
            <v:imagedata r:id="rId35" o:title=""/>
          </v:shape>
          <o:OLEObject Type="Embed" ProgID="Equation.DSMT4" ShapeID="_x0000_i1038" DrawAspect="Content" ObjectID="_1638953194" r:id="rId36"/>
        </w:object>
      </w:r>
      <w:r w:rsidR="00F16B5D" w:rsidRPr="007275CD">
        <w:t>,</w:t>
      </w:r>
      <w:r w:rsidR="00F16B5D">
        <w:t xml:space="preserve"> отсюда </w:t>
      </w:r>
      <w:r w:rsidR="008005D2" w:rsidRPr="00607145">
        <w:rPr>
          <w:position w:val="-32"/>
        </w:rPr>
        <w:object w:dxaOrig="1240" w:dyaOrig="760">
          <v:shape id="_x0000_i1039" type="#_x0000_t75" style="width:76.85pt;height:46.9pt" o:ole="">
            <v:imagedata r:id="rId37" o:title=""/>
          </v:shape>
          <o:OLEObject Type="Embed" ProgID="Equation.DSMT4" ShapeID="_x0000_i1039" DrawAspect="Content" ObjectID="_1638953195" r:id="rId38"/>
        </w:object>
      </w:r>
    </w:p>
    <w:p w:rsidR="00F16B5D" w:rsidRPr="007275CD" w:rsidRDefault="00F16B5D" w:rsidP="00F16B5D">
      <w:pPr>
        <w:jc w:val="left"/>
      </w:pPr>
      <w:r>
        <w:t>Примем</w:t>
      </w:r>
      <w:r w:rsidR="00541E54" w:rsidRPr="000F24FF">
        <w:rPr>
          <w:position w:val="-12"/>
        </w:rPr>
        <w:object w:dxaOrig="1480" w:dyaOrig="360">
          <v:shape id="_x0000_i1040" type="#_x0000_t75" style="width:91.4pt;height:22.65pt" o:ole="">
            <v:imagedata r:id="rId39" o:title=""/>
          </v:shape>
          <o:OLEObject Type="Embed" ProgID="Equation.DSMT4" ShapeID="_x0000_i1040" DrawAspect="Content" ObjectID="_1638953196" r:id="rId40"/>
        </w:object>
      </w:r>
      <w:r>
        <w:t>.</w:t>
      </w:r>
    </w:p>
    <w:p w:rsidR="00F16B5D" w:rsidRDefault="005478E1" w:rsidP="00F16B5D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Согласно (1), в</w:t>
      </w:r>
      <w:r w:rsidR="00F16B5D">
        <w:rPr>
          <w:rFonts w:cs="Times New Roman"/>
          <w:szCs w:val="28"/>
        </w:rPr>
        <w:t xml:space="preserve"> условиях</w:t>
      </w:r>
      <w:r w:rsidR="00951D5C">
        <w:rPr>
          <w:rFonts w:cs="Times New Roman"/>
          <w:szCs w:val="28"/>
        </w:rPr>
        <w:t>, сходных с условиями проведения эксперимента,</w:t>
      </w:r>
      <w:r w:rsidR="00F16B5D">
        <w:rPr>
          <w:rFonts w:cs="Times New Roman"/>
          <w:szCs w:val="28"/>
        </w:rPr>
        <w:t xml:space="preserve"> габариты опорного маркера</w:t>
      </w:r>
      <w:r w:rsidR="00BA0509">
        <w:rPr>
          <w:rFonts w:cs="Times New Roman"/>
          <w:szCs w:val="28"/>
        </w:rPr>
        <w:t xml:space="preserve"> </w:t>
      </w:r>
      <w:proofErr w:type="spellStart"/>
      <w:r w:rsidR="00BA0509">
        <w:rPr>
          <w:rFonts w:cs="Times New Roman"/>
          <w:szCs w:val="28"/>
          <w:lang w:val="en-US"/>
        </w:rPr>
        <w:t>CCTag</w:t>
      </w:r>
      <w:proofErr w:type="spellEnd"/>
      <w:r w:rsidR="00F16B5D">
        <w:rPr>
          <w:rFonts w:cs="Times New Roman"/>
          <w:szCs w:val="28"/>
        </w:rPr>
        <w:t xml:space="preserve">, необходимые </w:t>
      </w:r>
      <w:r w:rsidR="00BA0509">
        <w:rPr>
          <w:rFonts w:cs="Times New Roman"/>
          <w:szCs w:val="28"/>
        </w:rPr>
        <w:t>для его обнаружения с 10 метров составят</w:t>
      </w:r>
    </w:p>
    <w:p w:rsidR="00F16B5D" w:rsidRDefault="003B353B" w:rsidP="00F16B5D">
      <w:pPr>
        <w:jc w:val="center"/>
      </w:pPr>
      <w:r w:rsidRPr="00550E30">
        <w:rPr>
          <w:position w:val="-28"/>
        </w:rPr>
        <w:object w:dxaOrig="3920" w:dyaOrig="660">
          <v:shape id="_x0000_i1041" type="#_x0000_t75" style="width:241.9pt;height:40.45pt" o:ole="">
            <v:imagedata r:id="rId41" o:title=""/>
          </v:shape>
          <o:OLEObject Type="Embed" ProgID="Equation.DSMT4" ShapeID="_x0000_i1041" DrawAspect="Content" ObjectID="_1638953197" r:id="rId42"/>
        </w:object>
      </w:r>
      <w:r>
        <w:t>.</w:t>
      </w:r>
    </w:p>
    <w:p w:rsidR="005478E1" w:rsidRPr="006F760A" w:rsidRDefault="005478E1" w:rsidP="006F760A">
      <w:pPr>
        <w:ind w:firstLine="709"/>
      </w:pPr>
      <w:r>
        <w:t xml:space="preserve">Отметим, что в сравнении с </w:t>
      </w:r>
      <w:proofErr w:type="spellStart"/>
      <w:r>
        <w:rPr>
          <w:lang w:val="en-US"/>
        </w:rPr>
        <w:t>ARuCo</w:t>
      </w:r>
      <w:proofErr w:type="spellEnd"/>
      <w:r>
        <w:t xml:space="preserve">, данный тип маркеров требует меньших размеров, для обнаружения на той же дистанции. </w:t>
      </w:r>
      <w:proofErr w:type="gramStart"/>
      <w:r>
        <w:t xml:space="preserve">Это  </w:t>
      </w:r>
      <w:r w:rsidR="006F760A">
        <w:t>связано</w:t>
      </w:r>
      <w:proofErr w:type="gramEnd"/>
      <w:r w:rsidR="006F760A">
        <w:t xml:space="preserve"> с более крупными структурными элементами </w:t>
      </w:r>
      <w:proofErr w:type="spellStart"/>
      <w:r w:rsidR="006F760A">
        <w:rPr>
          <w:lang w:val="en-US"/>
        </w:rPr>
        <w:t>CCTag</w:t>
      </w:r>
      <w:proofErr w:type="spellEnd"/>
      <w:r w:rsidR="006F760A" w:rsidRPr="006F760A">
        <w:t xml:space="preserve">. </w:t>
      </w:r>
      <w:r w:rsidR="006F760A">
        <w:t xml:space="preserve">Однако количество уникальных маркеров значительно меньше. </w:t>
      </w:r>
    </w:p>
    <w:p w:rsidR="00F16B5D" w:rsidRDefault="00F16B5D" w:rsidP="00F16B5D">
      <w:r>
        <w:br w:type="page"/>
      </w:r>
    </w:p>
    <w:p w:rsidR="00EC606B" w:rsidRDefault="004B2411" w:rsidP="00E42B87">
      <w:pPr>
        <w:pStyle w:val="1"/>
      </w:pPr>
      <w:bookmarkStart w:id="25" w:name="_Toc28340086"/>
      <w:r>
        <w:lastRenderedPageBreak/>
        <w:t>6</w:t>
      </w:r>
      <w:r w:rsidR="00E42B87">
        <w:t xml:space="preserve"> </w:t>
      </w:r>
      <w:r w:rsidR="004805C8">
        <w:t>Активный</w:t>
      </w:r>
      <w:r w:rsidR="00E42B87">
        <w:t xml:space="preserve"> маркер</w:t>
      </w:r>
      <w:bookmarkEnd w:id="25"/>
    </w:p>
    <w:p w:rsidR="001A4A98" w:rsidRPr="001A4A98" w:rsidRDefault="001A4A98" w:rsidP="001A4A98"/>
    <w:p w:rsidR="000732A0" w:rsidRDefault="00EC606B" w:rsidP="00EC606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Хорошим опорным объектом может являться светоизлучающий</w:t>
      </w:r>
      <w:r w:rsidR="005C40C8">
        <w:rPr>
          <w:rFonts w:cs="Times New Roman"/>
          <w:szCs w:val="28"/>
        </w:rPr>
        <w:t xml:space="preserve"> диод (СИД).</w:t>
      </w:r>
      <w:r w:rsidR="00192D2C">
        <w:rPr>
          <w:rFonts w:cs="Times New Roman"/>
          <w:szCs w:val="28"/>
        </w:rPr>
        <w:t xml:space="preserve"> Светящиеся объекты под водой на большой глубине заметны на большом расстоянии. Демаскирующий эффект проще всего минимизировать следующим образом: при подходе к донной станции АНПА сообщит ей по </w:t>
      </w:r>
      <w:r w:rsidR="0096700D">
        <w:rPr>
          <w:rFonts w:cs="Times New Roman"/>
          <w:szCs w:val="28"/>
        </w:rPr>
        <w:t>гидроакустическому</w:t>
      </w:r>
      <w:r w:rsidR="00192D2C">
        <w:rPr>
          <w:rFonts w:cs="Times New Roman"/>
          <w:szCs w:val="28"/>
        </w:rPr>
        <w:t xml:space="preserve"> каналу команду зажечь светодиоды, которые погаснут сразу после завершения стыковки.</w:t>
      </w:r>
      <w:r w:rsidR="005C40C8">
        <w:rPr>
          <w:rFonts w:cs="Times New Roman"/>
          <w:szCs w:val="28"/>
        </w:rPr>
        <w:t xml:space="preserve"> </w:t>
      </w:r>
      <w:r w:rsidR="00192D2C">
        <w:rPr>
          <w:rFonts w:cs="Times New Roman"/>
          <w:szCs w:val="28"/>
        </w:rPr>
        <w:t xml:space="preserve">Методику детектирования СИД проще всего </w:t>
      </w:r>
      <w:r w:rsidR="009D0F06">
        <w:rPr>
          <w:rFonts w:cs="Times New Roman"/>
          <w:szCs w:val="28"/>
        </w:rPr>
        <w:t>построить на основе данных о яркости.</w:t>
      </w:r>
    </w:p>
    <w:p w:rsidR="00E31906" w:rsidRDefault="00E31906" w:rsidP="00EC606B">
      <w:pPr>
        <w:ind w:firstLine="709"/>
        <w:rPr>
          <w:rFonts w:cs="Times New Roman"/>
          <w:szCs w:val="28"/>
        </w:rPr>
      </w:pPr>
    </w:p>
    <w:p w:rsidR="00E42B87" w:rsidRPr="00E7670D" w:rsidRDefault="004B2411" w:rsidP="00E42B87">
      <w:pPr>
        <w:pStyle w:val="2"/>
      </w:pPr>
      <w:bookmarkStart w:id="26" w:name="_Toc28340087"/>
      <w:r>
        <w:t>6</w:t>
      </w:r>
      <w:r w:rsidR="00E42B87">
        <w:t>.1 Алгоритм детектирования светодиодов</w:t>
      </w:r>
      <w:r w:rsidR="00E7670D" w:rsidRPr="00E7670D">
        <w:t xml:space="preserve"> </w:t>
      </w:r>
      <w:r w:rsidR="00E7670D">
        <w:t xml:space="preserve">на основе </w:t>
      </w:r>
      <w:r w:rsidR="0096700D">
        <w:t>яркости</w:t>
      </w:r>
      <w:bookmarkEnd w:id="26"/>
    </w:p>
    <w:p w:rsidR="00E42B87" w:rsidRPr="000A493C" w:rsidRDefault="00E31906" w:rsidP="00BB547D">
      <w:pPr>
        <w:ind w:firstLine="709"/>
      </w:pPr>
      <w:r>
        <w:t>Предлагается использовать следующую последовательность действий для обнаружения и определения положения СИД: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Получение изображения в оттенках серого.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Извлечение порогового изображения.</w:t>
      </w:r>
    </w:p>
    <w:p w:rsidR="00B635EB" w:rsidRDefault="00B655C4" w:rsidP="00B635EB">
      <w:pPr>
        <w:pStyle w:val="ab"/>
        <w:numPr>
          <w:ilvl w:val="0"/>
          <w:numId w:val="1"/>
        </w:numPr>
      </w:pPr>
      <w:r>
        <w:t>Фильтрация и сглаживание порогового изображения.</w:t>
      </w:r>
    </w:p>
    <w:p w:rsidR="00B655C4" w:rsidRDefault="00B655C4" w:rsidP="00B635EB">
      <w:pPr>
        <w:pStyle w:val="ab"/>
        <w:numPr>
          <w:ilvl w:val="0"/>
          <w:numId w:val="1"/>
        </w:numPr>
      </w:pPr>
      <w:r>
        <w:t xml:space="preserve">Нахождение контуров объектов с помощью детектора </w:t>
      </w:r>
      <w:proofErr w:type="spellStart"/>
      <w:r>
        <w:t>Канни</w:t>
      </w:r>
      <w:proofErr w:type="spellEnd"/>
      <w:r w:rsidR="00863FBC">
        <w:t xml:space="preserve"> </w:t>
      </w:r>
      <w:r w:rsidR="00863FBC" w:rsidRPr="008C731C">
        <w:t>[</w:t>
      </w:r>
      <w:r w:rsidR="00BC2AE2">
        <w:t>9</w:t>
      </w:r>
      <w:r w:rsidR="00863FBC" w:rsidRPr="008C731C">
        <w:t>]</w:t>
      </w:r>
      <w:r>
        <w:t>.</w:t>
      </w:r>
    </w:p>
    <w:p w:rsidR="00B655C4" w:rsidRDefault="00607A38" w:rsidP="00B635EB">
      <w:pPr>
        <w:pStyle w:val="ab"/>
        <w:numPr>
          <w:ilvl w:val="0"/>
          <w:numId w:val="1"/>
        </w:numPr>
      </w:pPr>
      <w:r>
        <w:t>Определение</w:t>
      </w:r>
      <w:r w:rsidR="00B655C4">
        <w:t xml:space="preserve"> описывающего прямоугольника для каждого контура.</w:t>
      </w:r>
    </w:p>
    <w:p w:rsidR="00B655C4" w:rsidRDefault="000B5E84" w:rsidP="00B635EB">
      <w:pPr>
        <w:pStyle w:val="ab"/>
        <w:numPr>
          <w:ilvl w:val="0"/>
          <w:numId w:val="1"/>
        </w:numPr>
      </w:pPr>
      <w:r>
        <w:t>Нахождение эллипса для каждого контура.</w:t>
      </w:r>
    </w:p>
    <w:p w:rsidR="000B5E84" w:rsidRDefault="003434C8" w:rsidP="00B635EB">
      <w:pPr>
        <w:pStyle w:val="ab"/>
        <w:numPr>
          <w:ilvl w:val="0"/>
          <w:numId w:val="1"/>
        </w:numPr>
      </w:pPr>
      <w:r>
        <w:t xml:space="preserve">Вычисление центра как </w:t>
      </w:r>
      <w:r w:rsidR="00607A38">
        <w:t>полу суммы</w:t>
      </w:r>
      <w:r>
        <w:t xml:space="preserve"> координат фокусов эллипса.</w:t>
      </w:r>
    </w:p>
    <w:p w:rsidR="005521A7" w:rsidRDefault="005521A7" w:rsidP="005521A7">
      <w:pPr>
        <w:pStyle w:val="ab"/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7"/>
        <w:gridCol w:w="3120"/>
        <w:gridCol w:w="3118"/>
      </w:tblGrid>
      <w:tr w:rsidR="00E32DDE" w:rsidTr="00972043"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9429" cy="1959429"/>
                  <wp:effectExtent l="0" t="0" r="3175" b="3175"/>
                  <wp:docPr id="6" name="Рисунок 6" descr="C:\Users\Eugene\AppData\Local\Microsoft\Windows\INetCache\Content.Word\s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C:\Users\Eugene\AppData\Local\Microsoft\Windows\INetCache\Content.Word\s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057" cy="1964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63565" cy="1941616"/>
                  <wp:effectExtent l="0" t="0" r="0" b="1905"/>
                  <wp:docPr id="3" name="Рисунок 3" descr="C:\Users\Eugene\AppData\Local\Microsoft\Windows\INetCache\Content.Word\s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C:\Users\Eugene\AppData\Local\Microsoft\Windows\INetCache\Content.Word\s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159" cy="1960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8975" cy="1958975"/>
                  <wp:effectExtent l="0" t="0" r="3175" b="3175"/>
                  <wp:docPr id="4" name="Рисунок 4" descr="C:\Users\Eugene\AppData\Local\Microsoft\Windows\INetCache\Content.Word\s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C:\Users\Eugene\AppData\Local\Microsoft\Windows\INetCache\Content.Word\s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806" cy="1967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2DDE" w:rsidTr="00972043">
        <w:trPr>
          <w:trHeight w:val="3727"/>
        </w:trPr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1923054" cy="1903228"/>
                  <wp:effectExtent l="0" t="0" r="1270" b="1905"/>
                  <wp:docPr id="8" name="Рисунок 8" descr="C:\Users\Eugene\AppData\Local\Microsoft\Windows\INetCache\Content.Word\s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 descr="C:\Users\Eugene\AppData\Local\Microsoft\Windows\INetCache\Content.Word\s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715" cy="1913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13860" cy="1913860"/>
                  <wp:effectExtent l="0" t="0" r="0" b="0"/>
                  <wp:docPr id="7" name="Рисунок 7" descr="C:\Users\Eugene\AppData\Local\Microsoft\Windows\INetCache\Content.Word\s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C:\Users\Eugene\AppData\Local\Microsoft\Windows\INetCache\Content.Word\s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8130" cy="191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38360" cy="1924493"/>
                  <wp:effectExtent l="0" t="0" r="5080" b="0"/>
                  <wp:docPr id="5" name="Рисунок 5" descr="C:\Users\Eugene\AppData\Local\Microsoft\Windows\INetCache\Content.Word\s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C:\Users\Eugene\AppData\Local\Microsoft\Windows\INetCache\Content.Word\s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0296" cy="1936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2B14" w:rsidRDefault="00E166CA" w:rsidP="00E166CA">
      <w:pPr>
        <w:pStyle w:val="a6"/>
        <w:jc w:val="center"/>
      </w:pPr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BA6EBA">
        <w:rPr>
          <w:noProof/>
        </w:rPr>
        <w:t>10</w:t>
      </w:r>
      <w:r w:rsidR="00364AEB">
        <w:rPr>
          <w:noProof/>
        </w:rPr>
        <w:fldChar w:fldCharType="end"/>
      </w:r>
      <w:r>
        <w:t xml:space="preserve"> – Последовательность преобразования изображения для обнаружения положений светодиодов</w:t>
      </w:r>
    </w:p>
    <w:p w:rsidR="0021699B" w:rsidRDefault="0021699B" w:rsidP="008F3839">
      <w:pPr>
        <w:ind w:firstLine="709"/>
      </w:pPr>
      <w:r>
        <w:t>Пороговое изображение определяется по</w:t>
      </w:r>
      <w:r w:rsidR="008F3839" w:rsidRPr="008F3839">
        <w:t xml:space="preserve"> </w:t>
      </w:r>
      <w:r>
        <w:t xml:space="preserve">уровню яркости, который задан в виде постоянного значения. </w:t>
      </w:r>
      <w:r w:rsidR="002C716F">
        <w:t>В качестве сглаживающей операции</w:t>
      </w:r>
      <w:r>
        <w:t xml:space="preserve"> используется морфологическое преобразование «</w:t>
      </w:r>
      <w:r>
        <w:rPr>
          <w:lang w:val="en-US"/>
        </w:rPr>
        <w:t>opening</w:t>
      </w:r>
      <w:r>
        <w:t>»</w:t>
      </w:r>
      <w:r w:rsidR="0053640F">
        <w:t xml:space="preserve"> </w:t>
      </w:r>
      <w:r w:rsidR="0053640F" w:rsidRPr="0053640F">
        <w:t>[</w:t>
      </w:r>
      <w:r w:rsidR="00A04177">
        <w:t>10</w:t>
      </w:r>
      <w:r w:rsidR="0053640F" w:rsidRPr="0053640F">
        <w:t>]</w:t>
      </w:r>
      <w:r w:rsidRPr="0021699B">
        <w:t xml:space="preserve">, </w:t>
      </w:r>
      <w:r>
        <w:t>которое является комбинацией преобразований «</w:t>
      </w:r>
      <w:r>
        <w:rPr>
          <w:lang w:val="en-US"/>
        </w:rPr>
        <w:t>erode</w:t>
      </w:r>
      <w:r>
        <w:t>» и «</w:t>
      </w:r>
      <w:r w:rsidR="00264BFA">
        <w:rPr>
          <w:lang w:val="en-US"/>
        </w:rPr>
        <w:t>dila</w:t>
      </w:r>
      <w:r>
        <w:rPr>
          <w:lang w:val="en-US"/>
        </w:rPr>
        <w:t>te</w:t>
      </w:r>
      <w:r>
        <w:t>»</w:t>
      </w:r>
      <w:r w:rsidRPr="0021699B">
        <w:t xml:space="preserve"> </w:t>
      </w:r>
      <w:r w:rsidRPr="008F3839">
        <w:t>[</w:t>
      </w:r>
      <w:r w:rsidR="00A04177">
        <w:t>11</w:t>
      </w:r>
      <w:r w:rsidRPr="0021699B">
        <w:t>].</w:t>
      </w:r>
      <w:r w:rsidR="002C716F">
        <w:t xml:space="preserve"> Матрица преобразования прямоугольная размера 5х5.</w:t>
      </w:r>
    </w:p>
    <w:p w:rsidR="003A2D34" w:rsidRPr="000A493C" w:rsidRDefault="008C731C" w:rsidP="008C731C">
      <w:pPr>
        <w:ind w:firstLine="709"/>
      </w:pPr>
      <w:r>
        <w:t xml:space="preserve">Детектор </w:t>
      </w:r>
      <w:proofErr w:type="spellStart"/>
      <w:r>
        <w:t>Канни</w:t>
      </w:r>
      <w:proofErr w:type="spellEnd"/>
      <w:r>
        <w:t xml:space="preserve"> призван обнаруживать границы объектов на изображении. </w:t>
      </w:r>
      <w:r w:rsidR="003A2D34">
        <w:t xml:space="preserve">Для </w:t>
      </w:r>
      <w:r>
        <w:t xml:space="preserve">его </w:t>
      </w:r>
      <w:r w:rsidR="003A2D34">
        <w:t xml:space="preserve">работы </w:t>
      </w:r>
      <w:r>
        <w:t xml:space="preserve">необходимо задать наибольшее и наименьшее ожидаемые значения яркости пикселей </w:t>
      </w:r>
      <w:r w:rsidR="007F0657">
        <w:t xml:space="preserve">на границах </w:t>
      </w:r>
      <w:r w:rsidR="00607A38">
        <w:t>объектов</w:t>
      </w:r>
      <w:r w:rsidR="007F0657">
        <w:t xml:space="preserve"> (в нашем случае контуров).</w:t>
      </w:r>
    </w:p>
    <w:p w:rsidR="0061147C" w:rsidRDefault="0061147C" w:rsidP="008F3839">
      <w:pPr>
        <w:ind w:firstLine="709"/>
      </w:pPr>
      <w:r>
        <w:t>И</w:t>
      </w:r>
      <w:r w:rsidR="00607A38">
        <w:t>сходный код примера использованного</w:t>
      </w:r>
      <w:r>
        <w:t xml:space="preserve"> </w:t>
      </w:r>
      <w:r w:rsidR="00A230B7">
        <w:t>алгоритма приведён в приложении </w:t>
      </w:r>
      <w:r>
        <w:t>1.</w:t>
      </w:r>
    </w:p>
    <w:p w:rsidR="0021699B" w:rsidRDefault="0021699B" w:rsidP="0061147C"/>
    <w:p w:rsidR="00E7670D" w:rsidRDefault="004B2411" w:rsidP="00E7670D">
      <w:pPr>
        <w:pStyle w:val="2"/>
      </w:pPr>
      <w:bookmarkStart w:id="27" w:name="_Toc28340088"/>
      <w:r>
        <w:t>6</w:t>
      </w:r>
      <w:r w:rsidR="0091401B">
        <w:t>.2 </w:t>
      </w:r>
      <w:r w:rsidR="00E7670D">
        <w:t>Алгоритм детектирования светодиодов</w:t>
      </w:r>
      <w:r w:rsidR="00E7670D" w:rsidRPr="00E7670D">
        <w:t xml:space="preserve"> </w:t>
      </w:r>
      <w:r w:rsidR="00E7670D">
        <w:t xml:space="preserve">на основе преобразования </w:t>
      </w:r>
      <w:proofErr w:type="spellStart"/>
      <w:r w:rsidR="00E7670D">
        <w:t>Хаффа</w:t>
      </w:r>
      <w:bookmarkEnd w:id="27"/>
      <w:proofErr w:type="spellEnd"/>
    </w:p>
    <w:p w:rsidR="00E7670D" w:rsidRDefault="0089765B" w:rsidP="0089765B">
      <w:pPr>
        <w:ind w:firstLine="709"/>
      </w:pPr>
      <w:r>
        <w:t xml:space="preserve">Как было указано выше, точечный источник света на изображении представляет собой световое пятно. Следовательно, возможно использовать преобразование </w:t>
      </w:r>
      <w:proofErr w:type="spellStart"/>
      <w:r>
        <w:t>Хаффа</w:t>
      </w:r>
      <w:proofErr w:type="spellEnd"/>
      <w:r>
        <w:t xml:space="preserve"> для окружностей, чтобы найти </w:t>
      </w:r>
      <w:r w:rsidR="0042285E">
        <w:t>координаты СИД</w:t>
      </w:r>
      <w:r w:rsidR="008A1A90">
        <w:t xml:space="preserve"> (</w:t>
      </w:r>
      <w:r w:rsidR="005F7B8E">
        <w:t>рисунок 11</w:t>
      </w:r>
      <w:r w:rsidR="008A1A90">
        <w:t>)</w:t>
      </w:r>
      <w:r w:rsidR="0042285E">
        <w:t>.</w:t>
      </w:r>
    </w:p>
    <w:p w:rsidR="00757562" w:rsidRDefault="000D3291" w:rsidP="002A6DF1">
      <w:pPr>
        <w:jc w:val="center"/>
      </w:pPr>
      <w:r>
        <w:lastRenderedPageBreak/>
        <w:pict>
          <v:shape id="_x0000_i1042" type="#_x0000_t75" style="width:279.1pt;height:260.5pt">
            <v:imagedata r:id="rId49" o:title="Hough"/>
          </v:shape>
        </w:pict>
      </w:r>
    </w:p>
    <w:p w:rsidR="00757562" w:rsidRDefault="00553E87" w:rsidP="00553E87">
      <w:pPr>
        <w:pStyle w:val="a6"/>
        <w:jc w:val="center"/>
      </w:pPr>
      <w:bookmarkStart w:id="28" w:name="_Ref28098211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BA6EBA">
        <w:rPr>
          <w:noProof/>
        </w:rPr>
        <w:t>11</w:t>
      </w:r>
      <w:r w:rsidR="004F645F">
        <w:rPr>
          <w:noProof/>
        </w:rPr>
        <w:fldChar w:fldCharType="end"/>
      </w:r>
      <w:bookmarkEnd w:id="28"/>
      <w:r w:rsidRPr="00553E87">
        <w:t xml:space="preserve"> – </w:t>
      </w:r>
      <w:r>
        <w:t xml:space="preserve">Детектирование на основе </w:t>
      </w:r>
      <w:r w:rsidR="005F7B8E">
        <w:t>преобразования</w:t>
      </w:r>
      <w:r>
        <w:t xml:space="preserve"> </w:t>
      </w:r>
      <w:proofErr w:type="spellStart"/>
      <w:r>
        <w:t>Хаффа</w:t>
      </w:r>
      <w:proofErr w:type="spellEnd"/>
    </w:p>
    <w:p w:rsidR="00553E87" w:rsidRDefault="00D306B9" w:rsidP="0063474A">
      <w:pPr>
        <w:ind w:firstLine="709"/>
      </w:pPr>
      <w:r>
        <w:t xml:space="preserve">Однако данный метод вызывает ложные срабатывания, в то время как не все источники света оказываются идентифицированы. </w:t>
      </w:r>
    </w:p>
    <w:p w:rsidR="007E09DF" w:rsidRDefault="007E09DF" w:rsidP="0063474A">
      <w:pPr>
        <w:ind w:firstLine="709"/>
      </w:pPr>
    </w:p>
    <w:p w:rsidR="00FE0978" w:rsidRDefault="004B2411" w:rsidP="00FE0978">
      <w:pPr>
        <w:pStyle w:val="2"/>
      </w:pPr>
      <w:bookmarkStart w:id="29" w:name="_Toc28340089"/>
      <w:r>
        <w:t>6</w:t>
      </w:r>
      <w:r w:rsidR="000C4AC7">
        <w:t>.3</w:t>
      </w:r>
      <w:r w:rsidR="00FE0978">
        <w:t xml:space="preserve"> </w:t>
      </w:r>
      <w:r w:rsidR="008C1EB8">
        <w:t>Самодельный активный маркер</w:t>
      </w:r>
      <w:bookmarkEnd w:id="29"/>
    </w:p>
    <w:p w:rsidR="008C1EB8" w:rsidRDefault="0088032A" w:rsidP="006825A7">
      <w:pPr>
        <w:ind w:firstLine="709"/>
      </w:pPr>
      <w:r>
        <w:t>Самодельный активный маркер представляет собой</w:t>
      </w:r>
      <w:r w:rsidR="00025AC5">
        <w:t xml:space="preserve"> картонную</w:t>
      </w:r>
      <w:r>
        <w:t xml:space="preserve"> основу, на которой закреплены 4 СИД</w:t>
      </w:r>
      <w:r w:rsidR="00205684">
        <w:t xml:space="preserve"> (</w:t>
      </w:r>
      <w:r w:rsidR="00F14BAD">
        <w:t xml:space="preserve">см. </w:t>
      </w:r>
      <w:r w:rsidR="00205684">
        <w:t xml:space="preserve">рисунок </w:t>
      </w:r>
      <w:r w:rsidR="00F14BAD">
        <w:fldChar w:fldCharType="begin"/>
      </w:r>
      <w:r w:rsidR="00F14BAD">
        <w:instrText xml:space="preserve"> REF _Ref28087022 \h  \* MERGEFORMAT </w:instrText>
      </w:r>
      <w:r w:rsidR="00F14BAD">
        <w:fldChar w:fldCharType="separate"/>
      </w:r>
      <w:r w:rsidR="00BA6EBA" w:rsidRPr="00BA6EBA">
        <w:rPr>
          <w:vanish/>
        </w:rPr>
        <w:t xml:space="preserve">Рисунок </w:t>
      </w:r>
      <w:r w:rsidR="00BA6EBA">
        <w:rPr>
          <w:noProof/>
        </w:rPr>
        <w:t>12</w:t>
      </w:r>
      <w:r w:rsidR="00F14BAD">
        <w:fldChar w:fldCharType="end"/>
      </w:r>
      <w:r w:rsidR="00205684">
        <w:t>)</w:t>
      </w:r>
      <w:r>
        <w:t>. В основе были проделаны отверстия под маркеры размеров</w:t>
      </w:r>
      <w:r w:rsidR="00C56CF0">
        <w:t xml:space="preserve"> «</w:t>
      </w:r>
      <w:proofErr w:type="spellStart"/>
      <w:r w:rsidR="00C56CF0">
        <w:rPr>
          <w:lang w:val="en-US"/>
        </w:rPr>
        <w:t>xs</w:t>
      </w:r>
      <w:proofErr w:type="spellEnd"/>
      <w:r w:rsidR="00C56CF0">
        <w:t>», «</w:t>
      </w:r>
      <w:r w:rsidR="00C56CF0">
        <w:rPr>
          <w:lang w:val="en-US"/>
        </w:rPr>
        <w:t>s</w:t>
      </w:r>
      <w:r w:rsidR="00C56CF0">
        <w:t>» и «</w:t>
      </w:r>
      <w:r w:rsidR="00C56CF0">
        <w:rPr>
          <w:lang w:val="en-US"/>
        </w:rPr>
        <w:t>m</w:t>
      </w:r>
      <w:r w:rsidR="00C56CF0">
        <w:t xml:space="preserve">» таким образом, чтобы </w:t>
      </w:r>
      <w:r w:rsidR="004D0FB0">
        <w:t xml:space="preserve">габариты </w:t>
      </w:r>
      <w:r w:rsidR="0096761F">
        <w:t>были сопоставимы с исследованными ранее маркерами</w:t>
      </w:r>
      <w:r w:rsidR="00205684">
        <w:t>.</w:t>
      </w:r>
    </w:p>
    <w:p w:rsidR="003A63D0" w:rsidRDefault="003A63D0" w:rsidP="003A63D0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806190" cy="2137410"/>
            <wp:effectExtent l="0" t="0" r="3810" b="0"/>
            <wp:docPr id="17" name="Рисунок 17" descr="C:\Users\Eugene\AppData\Local\Microsoft\Windows\INetCache\Content.Word\2019-12-22 20-43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Eugene\AppData\Local\Microsoft\Windows\INetCache\Content.Word\2019-12-22 20-43-01.jp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6190" cy="213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045C" w:rsidRDefault="00EE045C" w:rsidP="00EE045C">
      <w:pPr>
        <w:pStyle w:val="a6"/>
        <w:jc w:val="center"/>
      </w:pPr>
      <w:bookmarkStart w:id="30" w:name="_Ref28087022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BA6EBA">
        <w:rPr>
          <w:noProof/>
        </w:rPr>
        <w:t>12</w:t>
      </w:r>
      <w:r w:rsidR="004F645F">
        <w:rPr>
          <w:noProof/>
        </w:rPr>
        <w:fldChar w:fldCharType="end"/>
      </w:r>
      <w:bookmarkEnd w:id="30"/>
      <w:r>
        <w:t xml:space="preserve"> – Внешний вид самодельного активного маркера</w:t>
      </w:r>
    </w:p>
    <w:p w:rsidR="00184483" w:rsidRPr="00184483" w:rsidRDefault="00184483" w:rsidP="006825A7">
      <w:pPr>
        <w:ind w:firstLine="709"/>
      </w:pPr>
      <w:r>
        <w:lastRenderedPageBreak/>
        <w:t xml:space="preserve">Для идентификации пассивных маркеров требуется необходимый уровень освещения, в то время как активные сами являются источниками света. По этой причине эксперименты проводились в темноте. </w:t>
      </w:r>
    </w:p>
    <w:p w:rsidR="00B5292A" w:rsidRDefault="00B5292A" w:rsidP="006825A7">
      <w:pPr>
        <w:ind w:firstLine="709"/>
      </w:pPr>
      <w:r>
        <w:t xml:space="preserve">Если пассивные маркеры «страдают» </w:t>
      </w:r>
      <w:r w:rsidR="00184483">
        <w:t xml:space="preserve">от недостаточной чёткости изображения, вызванной шумами камеры </w:t>
      </w:r>
      <w:r w:rsidR="00BC5635">
        <w:t>и различными</w:t>
      </w:r>
      <w:r w:rsidR="00184483">
        <w:t xml:space="preserve"> эффектами размытия</w:t>
      </w:r>
      <w:r>
        <w:t xml:space="preserve">, то </w:t>
      </w:r>
      <w:r w:rsidR="00BC5635">
        <w:t>светодиодные</w:t>
      </w:r>
      <w:r>
        <w:t xml:space="preserve"> маркеры </w:t>
      </w:r>
      <w:r w:rsidR="00184483">
        <w:t xml:space="preserve">в меньшей степени подвержены шумам, однако способны </w:t>
      </w:r>
      <w:proofErr w:type="spellStart"/>
      <w:r w:rsidR="00184483">
        <w:t>пересвечивать</w:t>
      </w:r>
      <w:proofErr w:type="spellEnd"/>
      <w:r w:rsidR="00184483">
        <w:t xml:space="preserve"> изображение</w:t>
      </w:r>
      <w:r>
        <w:t xml:space="preserve">. </w:t>
      </w:r>
      <w:r w:rsidR="001A0DE6">
        <w:t>Эффект засвечивания</w:t>
      </w:r>
      <w:r w:rsidR="00055722">
        <w:t xml:space="preserve"> (</w:t>
      </w:r>
      <w:r w:rsidR="00A76243">
        <w:t xml:space="preserve">см. рисунок </w:t>
      </w:r>
      <w:r w:rsidR="00A76243">
        <w:fldChar w:fldCharType="begin"/>
      </w:r>
      <w:r w:rsidR="00A76243">
        <w:instrText xml:space="preserve"> REF _Ref28094327 \h  \* MERGEFORMAT </w:instrText>
      </w:r>
      <w:r w:rsidR="00A76243">
        <w:fldChar w:fldCharType="separate"/>
      </w:r>
      <w:r w:rsidR="00BA6EBA" w:rsidRPr="00BA6EBA">
        <w:rPr>
          <w:vanish/>
        </w:rPr>
        <w:t xml:space="preserve">Рисунок </w:t>
      </w:r>
      <w:r w:rsidR="00BA6EBA">
        <w:rPr>
          <w:noProof/>
        </w:rPr>
        <w:t>13</w:t>
      </w:r>
      <w:r w:rsidR="00A76243">
        <w:fldChar w:fldCharType="end"/>
      </w:r>
      <w:r w:rsidR="00055722">
        <w:t>)</w:t>
      </w:r>
      <w:r w:rsidR="001A0DE6">
        <w:t xml:space="preserve"> не позволяет </w:t>
      </w:r>
      <w:r w:rsidR="00BC5635">
        <w:t>алгоритму</w:t>
      </w:r>
      <w:r w:rsidR="001A0DE6">
        <w:t xml:space="preserve"> выделить </w:t>
      </w:r>
      <w:r w:rsidR="000603D4">
        <w:t>отдельные контуры, и как следствие, определить эквивалентные эллипсы и их координаты.</w:t>
      </w:r>
    </w:p>
    <w:p w:rsidR="00FC6339" w:rsidRDefault="00FC6339" w:rsidP="00FC6339">
      <w:pPr>
        <w:jc w:val="center"/>
      </w:pPr>
      <w:r>
        <w:rPr>
          <w:noProof/>
          <w:lang w:eastAsia="ru-RU"/>
        </w:rPr>
        <w:drawing>
          <wp:inline distT="0" distB="0" distL="0" distR="0">
            <wp:extent cx="1883689" cy="1818182"/>
            <wp:effectExtent l="0" t="0" r="2540" b="0"/>
            <wp:docPr id="19" name="Рисунок 19" descr="C:\Users\Eugene\AppData\Local\Microsoft\Windows\INetCache\Content.Word\Picture 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Eugene\AppData\Local\Microsoft\Windows\INetCache\Content.Word\Picture 23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226" cy="182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620" w:rsidRDefault="002F214E" w:rsidP="002F214E">
      <w:pPr>
        <w:pStyle w:val="a6"/>
        <w:jc w:val="center"/>
      </w:pPr>
      <w:bookmarkStart w:id="31" w:name="_Ref28094327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BA6EBA">
        <w:rPr>
          <w:noProof/>
        </w:rPr>
        <w:t>13</w:t>
      </w:r>
      <w:r w:rsidR="004F645F">
        <w:rPr>
          <w:noProof/>
        </w:rPr>
        <w:fldChar w:fldCharType="end"/>
      </w:r>
      <w:bookmarkEnd w:id="31"/>
      <w:r>
        <w:t xml:space="preserve"> – Эффект засвечивания </w:t>
      </w:r>
      <w:r w:rsidR="00E9106B">
        <w:t>изображения</w:t>
      </w:r>
      <w:r w:rsidR="00FC6339">
        <w:br w:type="textWrapping" w:clear="all"/>
      </w:r>
    </w:p>
    <w:p w:rsidR="001A0DE6" w:rsidRDefault="001A0DE6" w:rsidP="006825A7">
      <w:pPr>
        <w:ind w:firstLine="709"/>
      </w:pPr>
      <w:r>
        <w:t>При проведении эксперимента</w:t>
      </w:r>
      <w:r w:rsidR="006D39E7">
        <w:t xml:space="preserve"> (рисунок </w:t>
      </w:r>
      <w:r w:rsidR="006D39E7">
        <w:fldChar w:fldCharType="begin"/>
      </w:r>
      <w:r w:rsidR="006D39E7">
        <w:instrText xml:space="preserve"> REF _Ref28093473 \h  \* MERGEFORMAT </w:instrText>
      </w:r>
      <w:r w:rsidR="006D39E7">
        <w:fldChar w:fldCharType="separate"/>
      </w:r>
      <w:r w:rsidR="00BA6EBA" w:rsidRPr="00BA6EBA">
        <w:rPr>
          <w:vanish/>
        </w:rPr>
        <w:t xml:space="preserve">Рисунок </w:t>
      </w:r>
      <w:r w:rsidR="00BA6EBA">
        <w:rPr>
          <w:noProof/>
        </w:rPr>
        <w:t>14</w:t>
      </w:r>
      <w:r w:rsidR="006D39E7">
        <w:fldChar w:fldCharType="end"/>
      </w:r>
      <w:r w:rsidR="006D39E7">
        <w:t>)</w:t>
      </w:r>
      <w:r>
        <w:t xml:space="preserve"> яркость всех СИД регулировалась с помощью потенциометра. В реальных условиях предполагается использовать камеру с управляемой диафрагмой для регулировки светового потока, попадающего на матрицу, программным путём в режиме реального времени. </w:t>
      </w:r>
      <w:r w:rsidR="00E46CB4">
        <w:t>Помимо прочего, расстояние между отдельными диодами будет больше, т.к. наведение по ним будет производится на расстоянии от 10 до 1 м.</w:t>
      </w:r>
    </w:p>
    <w:p w:rsidR="00D21E44" w:rsidRDefault="000D3291" w:rsidP="00D21E44">
      <w:pPr>
        <w:jc w:val="center"/>
      </w:pPr>
      <w:r>
        <w:lastRenderedPageBreak/>
        <w:pict>
          <v:shape id="_x0000_i1043" type="#_x0000_t75" style="width:202.25pt;height:194.15pt">
            <v:imagedata r:id="rId52" o:title="active2"/>
          </v:shape>
        </w:pict>
      </w:r>
    </w:p>
    <w:p w:rsidR="00D21E44" w:rsidRPr="00184483" w:rsidRDefault="00D21E44" w:rsidP="00D21E44">
      <w:pPr>
        <w:pStyle w:val="a6"/>
        <w:jc w:val="center"/>
      </w:pPr>
      <w:bookmarkStart w:id="32" w:name="_Ref28093473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BA6EBA">
        <w:rPr>
          <w:noProof/>
        </w:rPr>
        <w:t>14</w:t>
      </w:r>
      <w:r w:rsidR="004F645F">
        <w:rPr>
          <w:noProof/>
        </w:rPr>
        <w:fldChar w:fldCharType="end"/>
      </w:r>
      <w:bookmarkEnd w:id="32"/>
      <w:r w:rsidRPr="00D21E44">
        <w:t xml:space="preserve"> – </w:t>
      </w:r>
      <w:r>
        <w:t>Маркер размера «</w:t>
      </w:r>
      <w:r>
        <w:rPr>
          <w:lang w:val="en-US"/>
        </w:rPr>
        <w:t>s</w:t>
      </w:r>
      <w:r>
        <w:t>»</w:t>
      </w:r>
      <w:r w:rsidRPr="00D21E44">
        <w:t xml:space="preserve"> </w:t>
      </w:r>
      <w:r>
        <w:t xml:space="preserve">на расстоянии </w:t>
      </w:r>
      <w:r w:rsidRPr="009F195C">
        <w:rPr>
          <w:i/>
          <w:lang w:val="en-US"/>
        </w:rPr>
        <w:t>l</w:t>
      </w:r>
      <w:r w:rsidR="00E44400">
        <w:rPr>
          <w:i/>
        </w:rPr>
        <w:t>3</w:t>
      </w:r>
    </w:p>
    <w:p w:rsidR="00FD2FE3" w:rsidRPr="002423AE" w:rsidRDefault="00FD2FE3" w:rsidP="006825A7">
      <w:pPr>
        <w:ind w:firstLine="709"/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_Ref27075409 \h  \* MERGEFORMAT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 w:rsidR="00BA6EBA" w:rsidRPr="00BA6EBA">
        <w:rPr>
          <w:vanish/>
        </w:rPr>
        <w:t xml:space="preserve">Таблица </w:t>
      </w:r>
      <w:r w:rsidR="00BA6EBA">
        <w:rPr>
          <w:noProof/>
        </w:rPr>
        <w:t>4</w:t>
      </w:r>
      <w:r>
        <w:rPr>
          <w:rFonts w:cs="Times New Roman"/>
        </w:rPr>
        <w:fldChar w:fldCharType="end"/>
      </w:r>
      <w:r>
        <w:rPr>
          <w:rFonts w:cs="Times New Roman"/>
        </w:rPr>
        <w:t>.</w:t>
      </w:r>
    </w:p>
    <w:p w:rsidR="00FD2FE3" w:rsidRPr="001170B4" w:rsidRDefault="00FD2FE3" w:rsidP="003834C9">
      <w:pPr>
        <w:pStyle w:val="a6"/>
        <w:jc w:val="left"/>
        <w:rPr>
          <w:rFonts w:cs="Times New Roman"/>
        </w:rPr>
      </w:pPr>
      <w:bookmarkStart w:id="33" w:name="_Ref27075409"/>
      <w:r>
        <w:t xml:space="preserve">Таблица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Таблица \* ARABIC </w:instrText>
      </w:r>
      <w:r w:rsidR="000B17B5">
        <w:rPr>
          <w:noProof/>
        </w:rPr>
        <w:fldChar w:fldCharType="separate"/>
      </w:r>
      <w:r w:rsidR="00BA6EBA">
        <w:rPr>
          <w:noProof/>
        </w:rPr>
        <w:t>4</w:t>
      </w:r>
      <w:r w:rsidR="000B17B5">
        <w:rPr>
          <w:noProof/>
        </w:rPr>
        <w:fldChar w:fldCharType="end"/>
      </w:r>
      <w:bookmarkEnd w:id="33"/>
      <w:proofErr w:type="gramStart"/>
      <w:r w:rsidR="00AA7D53">
        <w:rPr>
          <w:noProof/>
        </w:rPr>
        <w:t xml:space="preserve"> </w:t>
      </w:r>
      <w:r w:rsidR="00AA7D53">
        <w:rPr>
          <w:noProof/>
        </w:rPr>
        <w:sym w:font="Symbol" w:char="F02D"/>
      </w:r>
      <w:r w:rsidR="00AA7D53">
        <w:rPr>
          <w:noProof/>
        </w:rPr>
        <w:t xml:space="preserve"> </w:t>
      </w:r>
      <w:r>
        <w:rPr>
          <w:rFonts w:cs="Times New Roman"/>
        </w:rPr>
        <w:t>Экспериментальные</w:t>
      </w:r>
      <w:proofErr w:type="gramEnd"/>
      <w:r>
        <w:rPr>
          <w:rFonts w:cs="Times New Roman"/>
        </w:rPr>
        <w:t xml:space="preserve"> данные обнаружения</w:t>
      </w:r>
      <w:r w:rsidR="00424940">
        <w:rPr>
          <w:rFonts w:cs="Times New Roman"/>
        </w:rPr>
        <w:t xml:space="preserve"> активного маркер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FD2FE3" w:rsidTr="000B17B5">
        <w:trPr>
          <w:jc w:val="center"/>
        </w:trPr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1522F8" w:rsidRDefault="00FD2FE3" w:rsidP="000B17B5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FA2F03">
              <w:rPr>
                <w:rFonts w:cs="Times New Roman"/>
                <w:szCs w:val="28"/>
              </w:rPr>
              <w:t xml:space="preserve"> (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BE3430">
        <w:trPr>
          <w:trHeight w:val="425"/>
          <w:jc w:val="center"/>
        </w:trPr>
        <w:tc>
          <w:tcPr>
            <w:tcW w:w="3115" w:type="dxa"/>
            <w:vMerge w:val="restart"/>
            <w:vAlign w:val="center"/>
          </w:tcPr>
          <w:p w:rsidR="00FD2FE3" w:rsidRPr="001A7794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FA2F03">
              <w:rPr>
                <w:rFonts w:cs="Times New Roman"/>
                <w:szCs w:val="28"/>
              </w:rPr>
              <w:t xml:space="preserve"> (90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Pr="00BE3430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Pr="00A60529" w:rsidRDefault="00D658AF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EB23EA" w:rsidRDefault="00FD2FE3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2423AE">
              <w:rPr>
                <w:rFonts w:cs="Times New Roman"/>
                <w:szCs w:val="28"/>
                <w:lang w:val="en-US"/>
              </w:rPr>
              <w:t>130 x 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FD2FE3" w:rsidRPr="0099792E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FD2FE3" w:rsidRPr="000A5DD6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</w:tbl>
    <w:p w:rsidR="0088032A" w:rsidRDefault="0088032A" w:rsidP="008C1EB8"/>
    <w:p w:rsidR="009535A8" w:rsidRDefault="004D0DD4" w:rsidP="008C020B">
      <w:pPr>
        <w:ind w:firstLine="709"/>
      </w:pPr>
      <w:r>
        <w:t xml:space="preserve">Отметим, что использование активного маркера накладывает некоторые условия на выбор камеры и объектива. Как было сказано выше, модуль камеры должен быть оборудован </w:t>
      </w:r>
      <w:proofErr w:type="spellStart"/>
      <w:r>
        <w:t>программно</w:t>
      </w:r>
      <w:proofErr w:type="spellEnd"/>
      <w:r>
        <w:t xml:space="preserve"> управляемой диафрагмой, а угол зрения объектива не должен быть слишком узким, затем, чтобы все </w:t>
      </w:r>
      <w:r w:rsidR="008F7D8F">
        <w:t>светодиоды попали</w:t>
      </w:r>
      <w:r>
        <w:t xml:space="preserve"> в кадр при наименьшем расстоянии.</w:t>
      </w:r>
      <w:r w:rsidR="009535A8">
        <w:br w:type="page"/>
      </w:r>
    </w:p>
    <w:p w:rsidR="00061D51" w:rsidRDefault="004B2411" w:rsidP="00061D51">
      <w:pPr>
        <w:pStyle w:val="1"/>
      </w:pPr>
      <w:bookmarkStart w:id="34" w:name="_Toc28340090"/>
      <w:r>
        <w:lastRenderedPageBreak/>
        <w:t>7</w:t>
      </w:r>
      <w:r w:rsidR="00061D51">
        <w:t xml:space="preserve"> Выбор камеры</w:t>
      </w:r>
      <w:bookmarkEnd w:id="34"/>
    </w:p>
    <w:p w:rsidR="000E2F8D" w:rsidRPr="000E2F8D" w:rsidRDefault="000E2F8D" w:rsidP="000E2F8D"/>
    <w:p w:rsidR="006C7278" w:rsidRDefault="00C648F0" w:rsidP="00EE0B37">
      <w:pPr>
        <w:ind w:firstLine="709"/>
      </w:pPr>
      <w:r>
        <w:t>Сформулируем требования, предъявляемые к камере и объективу (</w:t>
      </w:r>
      <w:r w:rsidR="00312AD5">
        <w:t>табл.</w:t>
      </w:r>
      <w:r w:rsidR="00EE0B37">
        <w:t> </w:t>
      </w:r>
      <w:r w:rsidR="00A9788F">
        <w:fldChar w:fldCharType="begin"/>
      </w:r>
      <w:r w:rsidR="00A9788F">
        <w:instrText xml:space="preserve"> REF _Ref27833541 \h  \* MERGEFORMAT </w:instrText>
      </w:r>
      <w:r w:rsidR="00A9788F">
        <w:fldChar w:fldCharType="separate"/>
      </w:r>
      <w:r w:rsidR="00BA6EBA" w:rsidRPr="00BA6EBA">
        <w:rPr>
          <w:vanish/>
        </w:rPr>
        <w:t xml:space="preserve">Таблица </w:t>
      </w:r>
      <w:r w:rsidR="00BA6EBA">
        <w:rPr>
          <w:noProof/>
        </w:rPr>
        <w:t>5</w:t>
      </w:r>
      <w:r w:rsidR="00A9788F">
        <w:fldChar w:fldCharType="end"/>
      </w:r>
      <w:r>
        <w:t>).</w:t>
      </w:r>
    </w:p>
    <w:p w:rsidR="00C648F0" w:rsidRDefault="009D02AF" w:rsidP="008757ED">
      <w:pPr>
        <w:pStyle w:val="a6"/>
        <w:jc w:val="left"/>
      </w:pPr>
      <w:bookmarkStart w:id="35" w:name="_Ref27833541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r w:rsidR="00BA6EBA">
        <w:rPr>
          <w:noProof/>
        </w:rPr>
        <w:t>5</w:t>
      </w:r>
      <w:r w:rsidR="004F645F">
        <w:rPr>
          <w:noProof/>
        </w:rPr>
        <w:fldChar w:fldCharType="end"/>
      </w:r>
      <w:bookmarkEnd w:id="35"/>
      <w:proofErr w:type="gramStart"/>
      <w:r w:rsidR="008757ED">
        <w:t xml:space="preserve"> </w:t>
      </w:r>
      <w:r w:rsidR="008757ED">
        <w:sym w:font="Symbol" w:char="F02D"/>
      </w:r>
      <w:r w:rsidR="008757ED">
        <w:t xml:space="preserve"> Предъявляемые</w:t>
      </w:r>
      <w:proofErr w:type="gramEnd"/>
      <w:r w:rsidR="008757ED">
        <w:t xml:space="preserve"> требования к видеосистеме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FC5D02" w:rsidTr="00FC5D02">
        <w:tc>
          <w:tcPr>
            <w:tcW w:w="4672" w:type="dxa"/>
          </w:tcPr>
          <w:p w:rsidR="00FC5D02" w:rsidRDefault="00FC5D02" w:rsidP="00C519C1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FC5D02" w:rsidRDefault="00FC5D02" w:rsidP="00C519C1">
            <w:pPr>
              <w:jc w:val="center"/>
            </w:pPr>
            <w:r>
              <w:t>Значение</w:t>
            </w:r>
          </w:p>
        </w:tc>
      </w:tr>
      <w:tr w:rsidR="00FC5D02" w:rsidTr="00FC5D02">
        <w:tc>
          <w:tcPr>
            <w:tcW w:w="4672" w:type="dxa"/>
          </w:tcPr>
          <w:p w:rsidR="00FC5D02" w:rsidRDefault="008F7D8F" w:rsidP="00C519C1">
            <w:pPr>
              <w:jc w:val="center"/>
            </w:pPr>
            <w:r>
              <w:t>Кадров/с, мин</w:t>
            </w:r>
          </w:p>
        </w:tc>
        <w:tc>
          <w:tcPr>
            <w:tcW w:w="4673" w:type="dxa"/>
          </w:tcPr>
          <w:p w:rsidR="00FC5D02" w:rsidRDefault="00C230D1" w:rsidP="00C519C1">
            <w:pPr>
              <w:jc w:val="center"/>
            </w:pPr>
            <w:r>
              <w:t>20</w:t>
            </w:r>
          </w:p>
        </w:tc>
      </w:tr>
      <w:tr w:rsidR="00FC5D02" w:rsidTr="00FC5D02">
        <w:tc>
          <w:tcPr>
            <w:tcW w:w="4672" w:type="dxa"/>
          </w:tcPr>
          <w:p w:rsidR="00FC5D02" w:rsidRPr="00C230D1" w:rsidRDefault="00C230D1" w:rsidP="00C519C1">
            <w:pPr>
              <w:jc w:val="center"/>
              <w:rPr>
                <w:lang w:val="en-US"/>
              </w:rPr>
            </w:pPr>
            <w:r>
              <w:t>Разрешение, не менее</w:t>
            </w:r>
          </w:p>
        </w:tc>
        <w:tc>
          <w:tcPr>
            <w:tcW w:w="4673" w:type="dxa"/>
          </w:tcPr>
          <w:p w:rsidR="00FC5D02" w:rsidRPr="00C230D1" w:rsidRDefault="00C230D1" w:rsidP="00C519C1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FullHD</w:t>
            </w:r>
            <w:proofErr w:type="spellEnd"/>
            <w:r>
              <w:rPr>
                <w:lang w:val="en-US"/>
              </w:rPr>
              <w:t xml:space="preserve"> (</w:t>
            </w:r>
            <w:r w:rsidR="00496AB3">
              <w:rPr>
                <w:lang w:val="en-US"/>
              </w:rPr>
              <w:t>1</w:t>
            </w:r>
            <w:r>
              <w:rPr>
                <w:lang w:val="en-US"/>
              </w:rPr>
              <w:t>9</w:t>
            </w:r>
            <w:r w:rsidR="00496AB3">
              <w:t>2</w:t>
            </w:r>
            <w:r>
              <w:rPr>
                <w:lang w:val="en-US"/>
              </w:rPr>
              <w:t>0 x 1080)</w:t>
            </w:r>
          </w:p>
        </w:tc>
      </w:tr>
      <w:tr w:rsidR="001F4EE9" w:rsidTr="00FC5D02">
        <w:tc>
          <w:tcPr>
            <w:tcW w:w="4672" w:type="dxa"/>
          </w:tcPr>
          <w:p w:rsidR="001F4EE9" w:rsidRPr="001F4EE9" w:rsidRDefault="001F4EE9" w:rsidP="00C519C1">
            <w:pPr>
              <w:jc w:val="center"/>
            </w:pPr>
            <w:r>
              <w:t>Протоко</w:t>
            </w:r>
            <w:r w:rsidR="00960DA3">
              <w:t>л</w:t>
            </w:r>
            <w:r>
              <w:t xml:space="preserve"> передачи данных</w:t>
            </w:r>
          </w:p>
        </w:tc>
        <w:tc>
          <w:tcPr>
            <w:tcW w:w="4673" w:type="dxa"/>
          </w:tcPr>
          <w:p w:rsidR="001F4EE9" w:rsidRDefault="001F4EE9" w:rsidP="00C519C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Ethernet</w:t>
            </w:r>
          </w:p>
        </w:tc>
      </w:tr>
      <w:tr w:rsidR="00F351DC" w:rsidTr="00C519C1">
        <w:trPr>
          <w:trHeight w:val="938"/>
        </w:trPr>
        <w:tc>
          <w:tcPr>
            <w:tcW w:w="4672" w:type="dxa"/>
          </w:tcPr>
          <w:p w:rsidR="00F351DC" w:rsidRPr="00F351DC" w:rsidRDefault="00F351DC" w:rsidP="00C519C1">
            <w:pPr>
              <w:jc w:val="center"/>
            </w:pPr>
            <w:r>
              <w:t xml:space="preserve">Максимальный угол обзора по </w:t>
            </w:r>
            <w:r w:rsidR="008F7D8F">
              <w:t>горизонтали</w:t>
            </w:r>
            <w:r>
              <w:t xml:space="preserve">, </w:t>
            </w:r>
            <w:r>
              <w:rPr>
                <w:rFonts w:cs="Times New Roman"/>
              </w:rPr>
              <w:t>°</w:t>
            </w:r>
          </w:p>
        </w:tc>
        <w:tc>
          <w:tcPr>
            <w:tcW w:w="4673" w:type="dxa"/>
          </w:tcPr>
          <w:p w:rsidR="00F351DC" w:rsidRPr="00F351DC" w:rsidRDefault="00F351DC" w:rsidP="00C519C1">
            <w:pPr>
              <w:jc w:val="center"/>
            </w:pPr>
            <w:r>
              <w:t>90</w:t>
            </w:r>
          </w:p>
        </w:tc>
      </w:tr>
    </w:tbl>
    <w:p w:rsidR="009D02AF" w:rsidRDefault="009D02AF" w:rsidP="009D02AF"/>
    <w:p w:rsidR="00496AB3" w:rsidRDefault="00496AB3" w:rsidP="006C5857">
      <w:pPr>
        <w:ind w:firstLine="709"/>
      </w:pPr>
      <w:r>
        <w:t xml:space="preserve">Чем выше частота кадров, тем меньше </w:t>
      </w:r>
      <w:proofErr w:type="spellStart"/>
      <w:r>
        <w:t>размытий</w:t>
      </w:r>
      <w:proofErr w:type="spellEnd"/>
      <w:r>
        <w:t xml:space="preserve"> будет наблюдаться в динамических сценах, однако нагрузка </w:t>
      </w:r>
      <w:proofErr w:type="gramStart"/>
      <w:r>
        <w:t>на вычислитель</w:t>
      </w:r>
      <w:proofErr w:type="gramEnd"/>
      <w:r>
        <w:t xml:space="preserve"> возрастает.</w:t>
      </w:r>
      <w:r w:rsidR="00AD536A">
        <w:t xml:space="preserve"> Частота в 20 кадров/с является минимально необходимой для замыкания системы управления по сигналу с видеокамеры.</w:t>
      </w:r>
      <w:r>
        <w:t xml:space="preserve"> </w:t>
      </w:r>
      <w:r w:rsidR="00AD536A">
        <w:t xml:space="preserve">Сетевой интерфейс </w:t>
      </w:r>
      <w:r w:rsidR="00AD536A">
        <w:rPr>
          <w:lang w:val="en-US"/>
        </w:rPr>
        <w:t>Ethernet</w:t>
      </w:r>
      <w:r w:rsidR="00AD536A" w:rsidRPr="00AD536A">
        <w:t xml:space="preserve"> 1 </w:t>
      </w:r>
      <w:r w:rsidR="00AD536A">
        <w:t xml:space="preserve">Гбит/с позволит уменьшить задержки потокового видео при передаче.  </w:t>
      </w:r>
      <w:r w:rsidR="00960DA3">
        <w:t xml:space="preserve">Разрешение </w:t>
      </w:r>
      <w:proofErr w:type="spellStart"/>
      <w:r w:rsidR="00960DA3">
        <w:rPr>
          <w:lang w:val="en-US"/>
        </w:rPr>
        <w:t>FullHD</w:t>
      </w:r>
      <w:proofErr w:type="spellEnd"/>
      <w:r w:rsidR="00960DA3" w:rsidRPr="00960DA3">
        <w:t xml:space="preserve"> </w:t>
      </w:r>
      <w:r w:rsidR="00960DA3">
        <w:t xml:space="preserve">на </w:t>
      </w:r>
      <w:r w:rsidR="008F7D8F">
        <w:t>сегодняшний</w:t>
      </w:r>
      <w:r w:rsidR="00960DA3">
        <w:t xml:space="preserve"> день является стандартом, при</w:t>
      </w:r>
      <w:r w:rsidR="008F7D8F">
        <w:t xml:space="preserve"> </w:t>
      </w:r>
      <w:r w:rsidR="00960DA3">
        <w:t xml:space="preserve">меньшем разрешении качество картинки будет неудовлетворительным. </w:t>
      </w:r>
    </w:p>
    <w:p w:rsidR="00356F48" w:rsidRDefault="00356F48" w:rsidP="006C5857">
      <w:pPr>
        <w:ind w:firstLine="709"/>
      </w:pPr>
      <w:r>
        <w:t xml:space="preserve">Угол обзора объектива определяет количество объектов, попадающих на изображение единовременно. Чем он больше, тем с большего расстояние искомый объект попадёт в кадр. Однако увеличиваются также и нелинейные искажения изображения, больший угол обзора требует </w:t>
      </w:r>
      <w:r w:rsidR="00844399">
        <w:t>высокого</w:t>
      </w:r>
      <w:r>
        <w:t xml:space="preserve"> разреш</w:t>
      </w:r>
      <w:r w:rsidR="00844399">
        <w:t>ения матрицы.</w:t>
      </w:r>
      <w:r>
        <w:t xml:space="preserve"> </w:t>
      </w:r>
      <w:r w:rsidR="00525C2D">
        <w:t>Если второе решается просто выбором камеры с большим количеством пикселей, то искажения по краям кадра устраняются с помощью специальной программной процедуры калибровки.</w:t>
      </w:r>
    </w:p>
    <w:p w:rsidR="00C66039" w:rsidRPr="00123F42" w:rsidRDefault="00C66039" w:rsidP="006C7278">
      <w:pPr>
        <w:ind w:firstLine="709"/>
      </w:pPr>
      <w:r>
        <w:lastRenderedPageBreak/>
        <w:t xml:space="preserve">Для надёжного обнаружения маркеров выберем камеру </w:t>
      </w:r>
      <w:r w:rsidR="00630D87" w:rsidRPr="00630D87">
        <w:t>BD3670M</w:t>
      </w:r>
      <w:r w:rsidR="00630D87">
        <w:t xml:space="preserve"> </w:t>
      </w:r>
      <w:r>
        <w:t xml:space="preserve">от компании </w:t>
      </w:r>
      <w:proofErr w:type="spellStart"/>
      <w:r w:rsidR="00630D87">
        <w:rPr>
          <w:lang w:val="en-US"/>
        </w:rPr>
        <w:t>Beward</w:t>
      </w:r>
      <w:proofErr w:type="spellEnd"/>
      <w:r w:rsidRPr="00123F42">
        <w:t xml:space="preserve"> [</w:t>
      </w:r>
      <w:r w:rsidR="00CB42FD">
        <w:t>12, 13</w:t>
      </w:r>
      <w:r w:rsidRPr="00123F42">
        <w:t>].</w:t>
      </w:r>
      <w:r w:rsidR="00123F42" w:rsidRPr="00123F42">
        <w:t xml:space="preserve"> </w:t>
      </w:r>
      <w:r w:rsidR="00123F42">
        <w:t>Технические характеристики приведены в таблице</w:t>
      </w:r>
      <w:r w:rsidR="00CB42FD">
        <w:t> </w:t>
      </w:r>
      <w:r w:rsidR="001B1D0A">
        <w:fldChar w:fldCharType="begin"/>
      </w:r>
      <w:r w:rsidR="001B1D0A">
        <w:instrText xml:space="preserve"> REF _Ref28118067 \h  \* MERGEFORMAT </w:instrText>
      </w:r>
      <w:r w:rsidR="001B1D0A">
        <w:fldChar w:fldCharType="separate"/>
      </w:r>
      <w:r w:rsidR="00BA6EBA" w:rsidRPr="00BA6EBA">
        <w:rPr>
          <w:vanish/>
        </w:rPr>
        <w:t xml:space="preserve">Таблица </w:t>
      </w:r>
      <w:r w:rsidR="00BA6EBA">
        <w:rPr>
          <w:noProof/>
        </w:rPr>
        <w:t>6</w:t>
      </w:r>
      <w:r w:rsidR="001B1D0A">
        <w:fldChar w:fldCharType="end"/>
      </w:r>
      <w:r w:rsidR="00123F42">
        <w:t>.</w:t>
      </w:r>
    </w:p>
    <w:p w:rsidR="00C02FF8" w:rsidRDefault="000D3291" w:rsidP="00C66039">
      <w:pPr>
        <w:jc w:val="center"/>
      </w:pPr>
      <w:r>
        <w:pict>
          <v:shape id="_x0000_i1044" type="#_x0000_t75" style="width:317.95pt;height:159.35pt">
            <v:imagedata r:id="rId53" o:title="камера"/>
          </v:shape>
        </w:pict>
      </w:r>
    </w:p>
    <w:p w:rsidR="00123F42" w:rsidRPr="00C83839" w:rsidRDefault="00123F42" w:rsidP="00123F42">
      <w:pPr>
        <w:pStyle w:val="a6"/>
        <w:jc w:val="center"/>
      </w:pPr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BA6EBA">
        <w:rPr>
          <w:noProof/>
        </w:rPr>
        <w:t>15</w:t>
      </w:r>
      <w:r w:rsidR="004F645F">
        <w:rPr>
          <w:noProof/>
        </w:rPr>
        <w:fldChar w:fldCharType="end"/>
      </w:r>
      <w:r>
        <w:t xml:space="preserve"> – Промышленная камера </w:t>
      </w:r>
      <w:r w:rsidR="002B14B6" w:rsidRPr="00630D87">
        <w:t>BD3670M</w:t>
      </w:r>
    </w:p>
    <w:p w:rsidR="004B19EF" w:rsidRPr="004B19EF" w:rsidRDefault="004B19EF" w:rsidP="00C55DA5">
      <w:pPr>
        <w:pStyle w:val="a6"/>
        <w:jc w:val="left"/>
      </w:pPr>
      <w:bookmarkStart w:id="36" w:name="_Ref28118067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r w:rsidR="00BA6EBA">
        <w:rPr>
          <w:noProof/>
        </w:rPr>
        <w:t>6</w:t>
      </w:r>
      <w:r w:rsidR="004F645F">
        <w:rPr>
          <w:noProof/>
        </w:rPr>
        <w:fldChar w:fldCharType="end"/>
      </w:r>
      <w:bookmarkEnd w:id="36"/>
      <w:proofErr w:type="gramStart"/>
      <w:r w:rsidR="00C55DA5">
        <w:t xml:space="preserve"> </w:t>
      </w:r>
      <w:r w:rsidR="00C55DA5">
        <w:sym w:font="Symbol" w:char="F02D"/>
      </w:r>
      <w:r w:rsidR="00C55DA5">
        <w:t xml:space="preserve"> </w:t>
      </w:r>
      <w:r>
        <w:t>Характеристики</w:t>
      </w:r>
      <w:proofErr w:type="gramEnd"/>
      <w:r>
        <w:t xml:space="preserve"> камеры </w:t>
      </w:r>
      <w:r w:rsidR="00C55DA5" w:rsidRPr="00630D87">
        <w:t>BD3670M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Параметр</w:t>
            </w:r>
          </w:p>
        </w:tc>
        <w:tc>
          <w:tcPr>
            <w:tcW w:w="4673" w:type="dxa"/>
          </w:tcPr>
          <w:p w:rsidR="004B19EF" w:rsidRPr="004B19EF" w:rsidRDefault="000E03E6" w:rsidP="00123F42">
            <w:r>
              <w:t>Значение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Тип сенсора</w:t>
            </w:r>
          </w:p>
        </w:tc>
        <w:tc>
          <w:tcPr>
            <w:tcW w:w="4673" w:type="dxa"/>
          </w:tcPr>
          <w:p w:rsidR="004B19EF" w:rsidRPr="000E03E6" w:rsidRDefault="000E03E6" w:rsidP="00123F42">
            <w:r>
              <w:t>КМОП, цветной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</w:t>
            </w:r>
          </w:p>
        </w:tc>
        <w:tc>
          <w:tcPr>
            <w:tcW w:w="4673" w:type="dxa"/>
          </w:tcPr>
          <w:p w:rsidR="004B19EF" w:rsidRPr="000E03E6" w:rsidRDefault="002D2E9E" w:rsidP="00123F42">
            <w:pPr>
              <w:rPr>
                <w:lang w:val="en-US"/>
              </w:rPr>
            </w:pPr>
            <w:r>
              <w:t>6</w:t>
            </w:r>
            <w:r w:rsidR="000E03E6">
              <w:t xml:space="preserve"> </w:t>
            </w:r>
            <w:proofErr w:type="spellStart"/>
            <w:r>
              <w:rPr>
                <w:lang w:val="en-US"/>
              </w:rPr>
              <w:t>Mп</w:t>
            </w:r>
            <w:proofErr w:type="spellEnd"/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 (в х ш)</w:t>
            </w:r>
          </w:p>
        </w:tc>
        <w:tc>
          <w:tcPr>
            <w:tcW w:w="4673" w:type="dxa"/>
          </w:tcPr>
          <w:p w:rsidR="004B19EF" w:rsidRPr="004B19EF" w:rsidRDefault="005D0A76" w:rsidP="00123F42">
            <w:r>
              <w:t>3072</w:t>
            </w:r>
            <w:r w:rsidR="000E03E6">
              <w:t xml:space="preserve"> х 2048 пикселей</w:t>
            </w:r>
          </w:p>
        </w:tc>
      </w:tr>
      <w:tr w:rsidR="000E03E6" w:rsidRPr="004B19EF" w:rsidTr="004B19EF">
        <w:tc>
          <w:tcPr>
            <w:tcW w:w="4672" w:type="dxa"/>
          </w:tcPr>
          <w:p w:rsidR="000E03E6" w:rsidRDefault="00FF3CFA" w:rsidP="00123F42">
            <w:r>
              <w:t xml:space="preserve">Кадров в секунду </w:t>
            </w:r>
          </w:p>
        </w:tc>
        <w:tc>
          <w:tcPr>
            <w:tcW w:w="4673" w:type="dxa"/>
          </w:tcPr>
          <w:p w:rsidR="000E03E6" w:rsidRDefault="00376754" w:rsidP="00123F42">
            <w:r>
              <w:t>До 30 к/с при 3072x2048, до 60 к/с при 1920х1080 и меньше</w:t>
            </w:r>
          </w:p>
        </w:tc>
      </w:tr>
    </w:tbl>
    <w:p w:rsidR="00123F42" w:rsidRDefault="00123F42" w:rsidP="00123F42"/>
    <w:p w:rsidR="000B17B5" w:rsidRPr="008B0ED3" w:rsidRDefault="000B17B5" w:rsidP="005910A4">
      <w:pPr>
        <w:ind w:firstLine="709"/>
      </w:pPr>
      <w:r>
        <w:t xml:space="preserve">Устройство </w:t>
      </w:r>
      <w:r w:rsidR="0027353A">
        <w:t xml:space="preserve">снабжено интерфейсом </w:t>
      </w:r>
      <w:r w:rsidR="0027353A">
        <w:rPr>
          <w:lang w:val="en-US"/>
        </w:rPr>
        <w:t>Gigabit</w:t>
      </w:r>
      <w:r w:rsidR="0027353A" w:rsidRPr="0027353A">
        <w:t xml:space="preserve"> </w:t>
      </w:r>
      <w:r w:rsidR="0027353A">
        <w:rPr>
          <w:lang w:val="en-US"/>
        </w:rPr>
        <w:t>Ethernet</w:t>
      </w:r>
      <w:r w:rsidR="0027353A" w:rsidRPr="0027353A">
        <w:t xml:space="preserve">, </w:t>
      </w:r>
      <w:r w:rsidR="0027353A">
        <w:t xml:space="preserve">имеет размер </w:t>
      </w:r>
      <w:r w:rsidR="007E299A">
        <w:t>матрицы</w:t>
      </w:r>
      <w:r w:rsidR="0027353A">
        <w:t xml:space="preserve"> 1</w:t>
      </w:r>
      <w:r w:rsidR="008B0ED3">
        <w:t>/1,8</w:t>
      </w:r>
      <w:r w:rsidR="0027353A">
        <w:t xml:space="preserve"> дюйм</w:t>
      </w:r>
      <w:r w:rsidR="007918A0">
        <w:t>а</w:t>
      </w:r>
      <w:r w:rsidR="0027353A">
        <w:t xml:space="preserve">, что </w:t>
      </w:r>
      <w:r w:rsidR="00314A12">
        <w:t>уменьшает</w:t>
      </w:r>
      <w:r w:rsidR="0027353A">
        <w:t xml:space="preserve"> влияни</w:t>
      </w:r>
      <w:r w:rsidR="00314A12">
        <w:t>е</w:t>
      </w:r>
      <w:r w:rsidR="002C62B9">
        <w:t xml:space="preserve"> шумов на итоговое изображение, а также </w:t>
      </w:r>
      <w:r w:rsidR="00997992">
        <w:t>камера имеет</w:t>
      </w:r>
      <w:r w:rsidR="002C62B9">
        <w:t xml:space="preserve"> моторизованную регулировку заднего фокуса и </w:t>
      </w:r>
      <w:r w:rsidR="006626BC">
        <w:t>способна</w:t>
      </w:r>
      <w:r w:rsidR="002C62B9">
        <w:t xml:space="preserve"> управлять диафрагмой. </w:t>
      </w:r>
    </w:p>
    <w:p w:rsidR="004C692C" w:rsidRPr="00004842" w:rsidRDefault="00F94C4C" w:rsidP="00004842">
      <w:pPr>
        <w:ind w:firstLine="709"/>
      </w:pPr>
      <w:r>
        <w:t>Подберём объектив для данной камеры.</w:t>
      </w:r>
      <w:r w:rsidR="00C94FF8">
        <w:t xml:space="preserve"> </w:t>
      </w:r>
      <w:r w:rsidR="004C692C">
        <w:t xml:space="preserve">Хорошим выбором является </w:t>
      </w:r>
      <w:r w:rsidR="007E299A">
        <w:t xml:space="preserve">профессиональный </w:t>
      </w:r>
      <w:proofErr w:type="spellStart"/>
      <w:r w:rsidR="007E299A">
        <w:t>вари</w:t>
      </w:r>
      <w:r w:rsidR="007E299A" w:rsidRPr="004C692C">
        <w:t>фокальный</w:t>
      </w:r>
      <w:proofErr w:type="spellEnd"/>
      <w:r w:rsidR="004C692C" w:rsidRPr="004C692C">
        <w:t xml:space="preserve"> объектив BH03611AIR</w:t>
      </w:r>
      <w:r w:rsidR="00CB0C8F">
        <w:t xml:space="preserve"> </w:t>
      </w:r>
      <w:r w:rsidR="00CB0C8F" w:rsidRPr="00445AF2">
        <w:t>[</w:t>
      </w:r>
      <w:r w:rsidR="00A229BC">
        <w:t>14</w:t>
      </w:r>
      <w:r w:rsidR="00CB0C8F" w:rsidRPr="00445AF2">
        <w:t>]</w:t>
      </w:r>
      <w:r w:rsidR="004C692C" w:rsidRPr="004C692C">
        <w:t xml:space="preserve"> с </w:t>
      </w:r>
      <w:r w:rsidR="004C692C">
        <w:t>а</w:t>
      </w:r>
      <w:r w:rsidR="004C692C" w:rsidRPr="004C692C">
        <w:t>втоматической регулировкой диафрагмы и инфракрасной коррекцией.</w:t>
      </w:r>
      <w:r w:rsidR="001F5F36">
        <w:t xml:space="preserve"> </w:t>
      </w:r>
      <w:r w:rsidR="004C692C" w:rsidRPr="001F5F36">
        <w:t>Автоматическая регулировка диафрагмы объектива постоянным током (DC-</w:t>
      </w:r>
      <w:proofErr w:type="spellStart"/>
      <w:r w:rsidR="004C692C" w:rsidRPr="001F5F36">
        <w:t>Drive</w:t>
      </w:r>
      <w:proofErr w:type="spellEnd"/>
      <w:r w:rsidR="004C692C" w:rsidRPr="001F5F36">
        <w:t xml:space="preserve">) позволяет регулировать количество света на </w:t>
      </w:r>
      <w:r w:rsidR="00B6038D">
        <w:t xml:space="preserve">матрице видеокамеры, что </w:t>
      </w:r>
      <w:r w:rsidR="00B6038D">
        <w:lastRenderedPageBreak/>
        <w:t>необходимо при неведении по светоизлучающим диодам.</w:t>
      </w:r>
      <w:r w:rsidR="004C692C" w:rsidRPr="001F5F36">
        <w:t xml:space="preserve"> </w:t>
      </w:r>
      <w:r w:rsidR="00004842">
        <w:t>А т</w:t>
      </w:r>
      <w:r w:rsidR="004C692C" w:rsidRPr="00004842">
        <w:t xml:space="preserve">ехнология ИК-коррекции позволяет избежать </w:t>
      </w:r>
      <w:proofErr w:type="spellStart"/>
      <w:r w:rsidR="004C692C" w:rsidRPr="00004842">
        <w:t>расфокусировки</w:t>
      </w:r>
      <w:proofErr w:type="spellEnd"/>
      <w:r w:rsidR="004C692C" w:rsidRPr="00004842">
        <w:t xml:space="preserve"> изображения при работе камеры в</w:t>
      </w:r>
      <w:r w:rsidR="005C55E5">
        <w:t xml:space="preserve"> различных условиях освещённости</w:t>
      </w:r>
      <w:r w:rsidR="004C692C" w:rsidRPr="00004842">
        <w:t xml:space="preserve">, изображение остается одинаково четким в </w:t>
      </w:r>
      <w:r w:rsidR="005C55E5">
        <w:t>условиях светлых и тёмных сцен</w:t>
      </w:r>
      <w:r w:rsidR="004C692C" w:rsidRPr="00004842">
        <w:t>.</w:t>
      </w:r>
    </w:p>
    <w:p w:rsidR="004C692C" w:rsidRDefault="004C692C" w:rsidP="000C610E">
      <w:pPr>
        <w:ind w:firstLine="709"/>
      </w:pPr>
      <w:r w:rsidRPr="008C1A09">
        <w:t>Настройка фокусного расстояния объектива в диапазоне от 3.6 до 11 мм осуществляется вручную. Поле зрения BH03611AIR может быть изменено от 44 до 106° (при работе с матрицами формата 1/1,8'')</w:t>
      </w:r>
      <w:r w:rsidR="008C1A09" w:rsidRPr="008C1A09">
        <w:t>.</w:t>
      </w:r>
      <w:r w:rsidR="00930017">
        <w:t xml:space="preserve"> </w:t>
      </w:r>
      <w:r w:rsidR="009B33E8">
        <w:t xml:space="preserve">Технические характеристики приведены в таблице </w:t>
      </w:r>
      <w:r w:rsidR="009B33E8">
        <w:fldChar w:fldCharType="begin"/>
      </w:r>
      <w:r w:rsidR="009B33E8">
        <w:instrText xml:space="preserve"> REF _Ref27833713 \h  \* MERGEFORMAT </w:instrText>
      </w:r>
      <w:r w:rsidR="009B33E8">
        <w:fldChar w:fldCharType="separate"/>
      </w:r>
      <w:r w:rsidR="00BA6EBA" w:rsidRPr="00BA6EBA">
        <w:rPr>
          <w:vanish/>
        </w:rPr>
        <w:t xml:space="preserve">Таблица </w:t>
      </w:r>
      <w:r w:rsidR="00BA6EBA">
        <w:rPr>
          <w:noProof/>
        </w:rPr>
        <w:t>7</w:t>
      </w:r>
      <w:r w:rsidR="009B33E8">
        <w:fldChar w:fldCharType="end"/>
      </w:r>
      <w:r w:rsidR="009B33E8">
        <w:t>.</w:t>
      </w:r>
    </w:p>
    <w:p w:rsidR="00FC0FC9" w:rsidRDefault="000D3291" w:rsidP="005F7951">
      <w:pPr>
        <w:jc w:val="center"/>
      </w:pPr>
      <w:r>
        <w:pict>
          <v:shape id="_x0000_i1045" type="#_x0000_t75" style="width:183.65pt;height:168.25pt">
            <v:imagedata r:id="rId54" o:title="объектив"/>
          </v:shape>
        </w:pict>
      </w:r>
    </w:p>
    <w:p w:rsidR="00FB0740" w:rsidRDefault="00FB0740" w:rsidP="00FB0740">
      <w:pPr>
        <w:pStyle w:val="a6"/>
        <w:jc w:val="center"/>
      </w:pPr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BA6EBA">
        <w:rPr>
          <w:noProof/>
        </w:rPr>
        <w:t>16</w:t>
      </w:r>
      <w:r w:rsidR="004F645F">
        <w:rPr>
          <w:noProof/>
        </w:rPr>
        <w:fldChar w:fldCharType="end"/>
      </w:r>
      <w:r>
        <w:t xml:space="preserve"> – Внешний вид объектива </w:t>
      </w:r>
      <w:r w:rsidRPr="00280DF7">
        <w:t>BH03611AIR</w:t>
      </w:r>
    </w:p>
    <w:p w:rsidR="00280DF7" w:rsidRDefault="0050147A" w:rsidP="00FD32C7">
      <w:pPr>
        <w:pStyle w:val="a6"/>
        <w:jc w:val="left"/>
      </w:pPr>
      <w:bookmarkStart w:id="37" w:name="_Ref27833713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r w:rsidR="00BA6EBA">
        <w:rPr>
          <w:noProof/>
        </w:rPr>
        <w:t>7</w:t>
      </w:r>
      <w:r w:rsidR="004F645F">
        <w:rPr>
          <w:noProof/>
        </w:rPr>
        <w:fldChar w:fldCharType="end"/>
      </w:r>
      <w:bookmarkEnd w:id="37"/>
      <w:proofErr w:type="gramStart"/>
      <w:r w:rsidR="00FD32C7">
        <w:t xml:space="preserve"> </w:t>
      </w:r>
      <w:r w:rsidR="00FD32C7">
        <w:sym w:font="Symbol" w:char="F02D"/>
      </w:r>
      <w:r w:rsidR="00FD32C7">
        <w:t xml:space="preserve"> </w:t>
      </w:r>
      <w:r w:rsidR="00280DF7">
        <w:t>Характеристики</w:t>
      </w:r>
      <w:proofErr w:type="gramEnd"/>
      <w:r w:rsidR="00280DF7">
        <w:t xml:space="preserve"> объектива </w:t>
      </w:r>
      <w:r w:rsidR="00280DF7" w:rsidRPr="00280DF7">
        <w:t>BH03611AIR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0DF7" w:rsidTr="00280DF7">
        <w:tc>
          <w:tcPr>
            <w:tcW w:w="4672" w:type="dxa"/>
          </w:tcPr>
          <w:p w:rsidR="00280DF7" w:rsidRPr="00445AF2" w:rsidRDefault="00445AF2" w:rsidP="0053280A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280DF7" w:rsidRDefault="00445AF2" w:rsidP="0053280A">
            <w:pPr>
              <w:jc w:val="center"/>
            </w:pPr>
            <w:r>
              <w:t>Значение</w:t>
            </w:r>
          </w:p>
        </w:tc>
      </w:tr>
      <w:tr w:rsidR="00783365" w:rsidTr="00280DF7">
        <w:tc>
          <w:tcPr>
            <w:tcW w:w="4672" w:type="dxa"/>
          </w:tcPr>
          <w:p w:rsidR="00783365" w:rsidRDefault="00783365" w:rsidP="00783365">
            <w:pPr>
              <w:tabs>
                <w:tab w:val="left" w:pos="1644"/>
              </w:tabs>
            </w:pPr>
            <w:r>
              <w:tab/>
              <w:t>Разрешение</w:t>
            </w:r>
          </w:p>
        </w:tc>
        <w:tc>
          <w:tcPr>
            <w:tcW w:w="4673" w:type="dxa"/>
          </w:tcPr>
          <w:p w:rsidR="00783365" w:rsidRDefault="00783365" w:rsidP="0053280A">
            <w:pPr>
              <w:jc w:val="center"/>
            </w:pPr>
            <w:r>
              <w:t xml:space="preserve">8 </w:t>
            </w:r>
            <w:proofErr w:type="spellStart"/>
            <w:r>
              <w:t>Мп</w:t>
            </w:r>
            <w:proofErr w:type="spellEnd"/>
          </w:p>
        </w:tc>
      </w:tr>
      <w:tr w:rsidR="00280DF7" w:rsidTr="00280DF7">
        <w:tc>
          <w:tcPr>
            <w:tcW w:w="4672" w:type="dxa"/>
          </w:tcPr>
          <w:p w:rsidR="00280DF7" w:rsidRDefault="008F184E" w:rsidP="0053280A">
            <w:pPr>
              <w:jc w:val="center"/>
            </w:pPr>
            <w:r>
              <w:t>Тип объектива</w:t>
            </w:r>
          </w:p>
        </w:tc>
        <w:tc>
          <w:tcPr>
            <w:tcW w:w="4673" w:type="dxa"/>
          </w:tcPr>
          <w:p w:rsidR="00280DF7" w:rsidRDefault="008F184E" w:rsidP="0053280A">
            <w:pPr>
              <w:tabs>
                <w:tab w:val="left" w:pos="1004"/>
              </w:tabs>
              <w:jc w:val="center"/>
            </w:pPr>
            <w:proofErr w:type="spellStart"/>
            <w:r>
              <w:t>Варифокальный</w:t>
            </w:r>
            <w:proofErr w:type="spellEnd"/>
            <w:r>
              <w:t xml:space="preserve"> с АРД</w:t>
            </w:r>
          </w:p>
        </w:tc>
      </w:tr>
      <w:tr w:rsidR="00280DF7" w:rsidTr="00280DF7">
        <w:tc>
          <w:tcPr>
            <w:tcW w:w="4672" w:type="dxa"/>
          </w:tcPr>
          <w:p w:rsidR="00280DF7" w:rsidRDefault="0053280A" w:rsidP="0053280A">
            <w:pPr>
              <w:jc w:val="center"/>
            </w:pPr>
            <w:r>
              <w:t>Фокусное расстояние</w:t>
            </w:r>
          </w:p>
        </w:tc>
        <w:tc>
          <w:tcPr>
            <w:tcW w:w="4673" w:type="dxa"/>
          </w:tcPr>
          <w:p w:rsidR="00280DF7" w:rsidRDefault="00414D66" w:rsidP="0053280A">
            <w:pPr>
              <w:jc w:val="center"/>
            </w:pPr>
            <w:r>
              <w:t>От 3.6 до 11 мм</w:t>
            </w:r>
          </w:p>
        </w:tc>
      </w:tr>
      <w:tr w:rsidR="007661D8" w:rsidTr="00280DF7">
        <w:tc>
          <w:tcPr>
            <w:tcW w:w="4672" w:type="dxa"/>
          </w:tcPr>
          <w:p w:rsidR="007661D8" w:rsidRDefault="007661D8" w:rsidP="0053280A">
            <w:pPr>
              <w:jc w:val="center"/>
            </w:pPr>
            <w:r>
              <w:t>Угол обзора по горизонтали</w:t>
            </w:r>
          </w:p>
        </w:tc>
        <w:tc>
          <w:tcPr>
            <w:tcW w:w="4673" w:type="dxa"/>
          </w:tcPr>
          <w:p w:rsidR="007661D8" w:rsidRDefault="007661D8" w:rsidP="0053280A">
            <w:pPr>
              <w:jc w:val="center"/>
            </w:pPr>
            <w:r>
              <w:t>От 44° до 106° (на матрице 1/1,8'')</w:t>
            </w:r>
          </w:p>
        </w:tc>
      </w:tr>
      <w:tr w:rsidR="003D7561" w:rsidTr="00280DF7">
        <w:tc>
          <w:tcPr>
            <w:tcW w:w="4672" w:type="dxa"/>
          </w:tcPr>
          <w:p w:rsidR="003D7561" w:rsidRDefault="003D7561" w:rsidP="0053280A">
            <w:pPr>
              <w:jc w:val="center"/>
            </w:pPr>
            <w:r>
              <w:t>Совместимый формат матриц</w:t>
            </w:r>
          </w:p>
        </w:tc>
        <w:tc>
          <w:tcPr>
            <w:tcW w:w="4673" w:type="dxa"/>
          </w:tcPr>
          <w:p w:rsidR="003D7561" w:rsidRDefault="003D7561" w:rsidP="0053280A">
            <w:pPr>
              <w:jc w:val="center"/>
            </w:pPr>
            <w:r>
              <w:t>До 1/1.8''</w:t>
            </w:r>
          </w:p>
        </w:tc>
      </w:tr>
      <w:tr w:rsidR="00280DF7" w:rsidTr="00280DF7">
        <w:tc>
          <w:tcPr>
            <w:tcW w:w="4672" w:type="dxa"/>
          </w:tcPr>
          <w:p w:rsidR="00280DF7" w:rsidRDefault="00B959CB" w:rsidP="005F7951">
            <w:pPr>
              <w:jc w:val="center"/>
            </w:pPr>
            <w:r>
              <w:t>Увеличение</w:t>
            </w:r>
          </w:p>
        </w:tc>
        <w:tc>
          <w:tcPr>
            <w:tcW w:w="4673" w:type="dxa"/>
          </w:tcPr>
          <w:p w:rsidR="00280DF7" w:rsidRDefault="00B959CB" w:rsidP="00B959CB">
            <w:pPr>
              <w:tabs>
                <w:tab w:val="left" w:pos="916"/>
              </w:tabs>
            </w:pPr>
            <w:r>
              <w:tab/>
            </w:r>
            <w:r w:rsidRPr="00B959CB">
              <w:tab/>
              <w:t>Ручная регулировка</w:t>
            </w:r>
          </w:p>
        </w:tc>
      </w:tr>
      <w:tr w:rsidR="0053280A" w:rsidTr="00280DF7">
        <w:tc>
          <w:tcPr>
            <w:tcW w:w="4672" w:type="dxa"/>
          </w:tcPr>
          <w:p w:rsidR="0053280A" w:rsidRDefault="00B959CB" w:rsidP="005F7951">
            <w:pPr>
              <w:jc w:val="center"/>
            </w:pPr>
            <w:r>
              <w:t>Фокус</w:t>
            </w:r>
          </w:p>
        </w:tc>
        <w:tc>
          <w:tcPr>
            <w:tcW w:w="4673" w:type="dxa"/>
          </w:tcPr>
          <w:p w:rsidR="0053280A" w:rsidRDefault="00B959CB" w:rsidP="005F7951">
            <w:pPr>
              <w:jc w:val="center"/>
            </w:pPr>
            <w:r>
              <w:t>Ручная регулировка</w:t>
            </w:r>
          </w:p>
        </w:tc>
      </w:tr>
      <w:tr w:rsidR="00B959CB" w:rsidTr="00280DF7">
        <w:tc>
          <w:tcPr>
            <w:tcW w:w="4672" w:type="dxa"/>
          </w:tcPr>
          <w:p w:rsidR="00B959CB" w:rsidRDefault="00B959CB" w:rsidP="005F7951">
            <w:pPr>
              <w:jc w:val="center"/>
            </w:pPr>
            <w:r>
              <w:t>Диафрагма</w:t>
            </w:r>
          </w:p>
        </w:tc>
        <w:tc>
          <w:tcPr>
            <w:tcW w:w="4673" w:type="dxa"/>
          </w:tcPr>
          <w:p w:rsidR="00B959CB" w:rsidRDefault="00B959CB" w:rsidP="005F7951">
            <w:pPr>
              <w:jc w:val="center"/>
            </w:pPr>
            <w:r>
              <w:t>Автоматическая, по постоянному току (DC)</w:t>
            </w:r>
          </w:p>
        </w:tc>
      </w:tr>
    </w:tbl>
    <w:p w:rsidR="00280DF7" w:rsidRDefault="00280DF7" w:rsidP="005F7951">
      <w:pPr>
        <w:jc w:val="center"/>
      </w:pPr>
    </w:p>
    <w:p w:rsidR="005F7951" w:rsidRDefault="00492BDC" w:rsidP="00694A95">
      <w:pPr>
        <w:ind w:firstLine="709"/>
      </w:pPr>
      <w:r>
        <w:lastRenderedPageBreak/>
        <w:t>Результаты расчёта итоговых горизонтальных и вертикальных углов обзора для выбранной комбинации камера-объектив приведены на рис</w:t>
      </w:r>
      <w:r w:rsidR="00124751">
        <w:t>унке </w:t>
      </w:r>
      <w:r w:rsidR="005840F3">
        <w:fldChar w:fldCharType="begin"/>
      </w:r>
      <w:r w:rsidR="005840F3">
        <w:instrText xml:space="preserve"> REF _Ref27836268 \h  \* MERGEFORMAT </w:instrText>
      </w:r>
      <w:r w:rsidR="005840F3">
        <w:fldChar w:fldCharType="separate"/>
      </w:r>
      <w:r w:rsidR="00BA6EBA" w:rsidRPr="00BA6EBA">
        <w:rPr>
          <w:vanish/>
        </w:rPr>
        <w:t xml:space="preserve">Рисунок </w:t>
      </w:r>
      <w:r w:rsidR="00BA6EBA">
        <w:rPr>
          <w:noProof/>
        </w:rPr>
        <w:t>17</w:t>
      </w:r>
      <w:r w:rsidR="005840F3">
        <w:fldChar w:fldCharType="end"/>
      </w:r>
      <w:r>
        <w:t>.</w:t>
      </w:r>
    </w:p>
    <w:p w:rsidR="00492BDC" w:rsidRDefault="000D3291" w:rsidP="00492BDC">
      <w:pPr>
        <w:jc w:val="left"/>
      </w:pPr>
      <w:r>
        <w:pict>
          <v:shape id="_x0000_i1046" type="#_x0000_t75" style="width:467.6pt;height:343pt">
            <v:imagedata r:id="rId55" o:title="Расчёт"/>
          </v:shape>
        </w:pict>
      </w:r>
    </w:p>
    <w:p w:rsidR="00AA0034" w:rsidRDefault="006C550B" w:rsidP="006C550B">
      <w:pPr>
        <w:pStyle w:val="a6"/>
        <w:jc w:val="center"/>
      </w:pPr>
      <w:bookmarkStart w:id="38" w:name="_Ref27836268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BA6EBA">
        <w:rPr>
          <w:noProof/>
        </w:rPr>
        <w:t>17</w:t>
      </w:r>
      <w:r w:rsidR="004F645F">
        <w:rPr>
          <w:noProof/>
        </w:rPr>
        <w:fldChar w:fldCharType="end"/>
      </w:r>
      <w:bookmarkEnd w:id="38"/>
      <w:r>
        <w:t xml:space="preserve"> – Гориз</w:t>
      </w:r>
      <w:r w:rsidR="00AE03EB">
        <w:t>онтальны</w:t>
      </w:r>
      <w:r>
        <w:t>е и вертикальные углы обзора</w:t>
      </w:r>
    </w:p>
    <w:p w:rsidR="009A1D34" w:rsidRDefault="00A15AB4" w:rsidP="004A1083">
      <w:pPr>
        <w:ind w:firstLine="709"/>
      </w:pPr>
      <w:r>
        <w:t>Однако данны</w:t>
      </w:r>
      <w:r w:rsidR="004C5571">
        <w:t>й расчёт не учитывает преломление</w:t>
      </w:r>
      <w:r>
        <w:t xml:space="preserve"> л</w:t>
      </w:r>
      <w:r w:rsidR="004C5571">
        <w:t>уча на границе вод</w:t>
      </w:r>
      <w:r w:rsidR="00BA678C">
        <w:t>ы и воздуха. Согласно закону Си</w:t>
      </w:r>
      <w:r w:rsidR="004C5571">
        <w:t>нел</w:t>
      </w:r>
      <w:r w:rsidR="00BA678C">
        <w:t>л</w:t>
      </w:r>
      <w:r w:rsidR="004C5571">
        <w:t xml:space="preserve">иуса, приведённому на рисунке </w:t>
      </w:r>
      <w:r w:rsidR="004C5571">
        <w:fldChar w:fldCharType="begin"/>
      </w:r>
      <w:r w:rsidR="004C5571">
        <w:instrText xml:space="preserve"> REF _Ref28281002 \h  \* MERGEFORMAT </w:instrText>
      </w:r>
      <w:r w:rsidR="004C5571">
        <w:fldChar w:fldCharType="separate"/>
      </w:r>
      <w:r w:rsidR="00BA6EBA" w:rsidRPr="00BA6EBA">
        <w:rPr>
          <w:vanish/>
        </w:rPr>
        <w:t xml:space="preserve">Рисунок </w:t>
      </w:r>
      <w:r w:rsidR="00BA6EBA">
        <w:rPr>
          <w:noProof/>
        </w:rPr>
        <w:t>18</w:t>
      </w:r>
      <w:r w:rsidR="004C5571">
        <w:fldChar w:fldCharType="end"/>
      </w:r>
      <w:r w:rsidR="004C5571">
        <w:t>, п</w:t>
      </w:r>
      <w:r>
        <w:t>ри переходе из более плотной среды в менее плотную луч сильнее отклоняется от вертикали.</w:t>
      </w:r>
      <w:r w:rsidR="006079EF">
        <w:t xml:space="preserve"> Таким образом, </w:t>
      </w:r>
      <w:r w:rsidR="002C16B1">
        <w:t xml:space="preserve">в условиях подводной эксплуатации </w:t>
      </w:r>
      <w:r w:rsidR="006079EF">
        <w:t>реальные углы обзора по горизонтали и вертикали будут больше.</w:t>
      </w:r>
    </w:p>
    <w:p w:rsidR="00CC358E" w:rsidRDefault="00CC358E" w:rsidP="004A1083">
      <w:pPr>
        <w:ind w:firstLine="709"/>
      </w:pPr>
      <w:r>
        <w:t xml:space="preserve">Использование выбранной видеокамеры совместно с </w:t>
      </w:r>
      <w:proofErr w:type="gramStart"/>
      <w:r>
        <w:t xml:space="preserve">объективом  </w:t>
      </w:r>
      <w:r w:rsidRPr="00280DF7">
        <w:t>BH</w:t>
      </w:r>
      <w:proofErr w:type="gramEnd"/>
      <w:r w:rsidRPr="00280DF7">
        <w:t>03611AIR</w:t>
      </w:r>
      <w:r>
        <w:t xml:space="preserve"> обеспечит чёткое и </w:t>
      </w:r>
      <w:proofErr w:type="spellStart"/>
      <w:r>
        <w:t>незасвеченное</w:t>
      </w:r>
      <w:proofErr w:type="spellEnd"/>
      <w:r>
        <w:t xml:space="preserve"> изображение с достаточным полем зрения как вблизи детектируемого объекта, так и на значительном расстоянии от него.</w:t>
      </w:r>
    </w:p>
    <w:p w:rsidR="0076570A" w:rsidRDefault="000D3291" w:rsidP="009A1D34">
      <w:pPr>
        <w:jc w:val="center"/>
      </w:pPr>
      <w:r>
        <w:lastRenderedPageBreak/>
        <w:pict>
          <v:shape id="_x0000_i1047" type="#_x0000_t75" style="width:139.95pt;height:197.4pt">
            <v:imagedata r:id="rId56" o:title="луч"/>
          </v:shape>
        </w:pict>
      </w:r>
    </w:p>
    <w:p w:rsidR="0096102E" w:rsidRDefault="0096102E" w:rsidP="0096102E">
      <w:pPr>
        <w:pStyle w:val="a6"/>
        <w:jc w:val="center"/>
      </w:pPr>
      <w:bookmarkStart w:id="39" w:name="_Ref28281002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BA6EBA">
        <w:rPr>
          <w:noProof/>
        </w:rPr>
        <w:t>18</w:t>
      </w:r>
      <w:r w:rsidR="004F645F">
        <w:rPr>
          <w:noProof/>
        </w:rPr>
        <w:fldChar w:fldCharType="end"/>
      </w:r>
      <w:bookmarkEnd w:id="39"/>
      <w:r>
        <w:t xml:space="preserve"> – Иллюстрация закона преломления </w:t>
      </w:r>
      <w:r w:rsidR="00BA678C">
        <w:t>Синеллиуса</w:t>
      </w:r>
    </w:p>
    <w:p w:rsidR="00534F2F" w:rsidRDefault="00534F2F">
      <w:pPr>
        <w:spacing w:line="259" w:lineRule="auto"/>
        <w:jc w:val="left"/>
      </w:pPr>
      <w:r>
        <w:br w:type="page"/>
      </w:r>
    </w:p>
    <w:p w:rsidR="00F5439E" w:rsidRDefault="005517CD" w:rsidP="00534F2F">
      <w:pPr>
        <w:pStyle w:val="1"/>
      </w:pPr>
      <w:bookmarkStart w:id="40" w:name="_Toc28340091"/>
      <w:r>
        <w:lastRenderedPageBreak/>
        <w:t>8</w:t>
      </w:r>
      <w:r w:rsidR="00534F2F">
        <w:t xml:space="preserve"> Конфигурация донной зарядной станции</w:t>
      </w:r>
      <w:bookmarkEnd w:id="40"/>
    </w:p>
    <w:p w:rsidR="00534F2F" w:rsidRDefault="00534F2F" w:rsidP="00534F2F">
      <w:pPr>
        <w:jc w:val="left"/>
      </w:pPr>
    </w:p>
    <w:p w:rsidR="004F3E2E" w:rsidRDefault="004F3E2E" w:rsidP="005729CB">
      <w:pPr>
        <w:ind w:firstLine="709"/>
      </w:pPr>
      <w:r>
        <w:t xml:space="preserve">Предлагаемая итоговая </w:t>
      </w:r>
      <w:r w:rsidR="0011193B">
        <w:t>конфигурация</w:t>
      </w:r>
      <w:r>
        <w:t xml:space="preserve"> донной зарядной станции показана на рисунке </w:t>
      </w:r>
      <w:r w:rsidR="006243DB">
        <w:fldChar w:fldCharType="begin"/>
      </w:r>
      <w:r w:rsidR="006243DB">
        <w:instrText xml:space="preserve"> REF _Ref28090305 \h  \* MERGEFORMAT </w:instrText>
      </w:r>
      <w:r w:rsidR="006243DB">
        <w:fldChar w:fldCharType="separate"/>
      </w:r>
      <w:r w:rsidR="00BA6EBA" w:rsidRPr="00BA6EBA">
        <w:rPr>
          <w:vanish/>
        </w:rPr>
        <w:t xml:space="preserve">Рисунок </w:t>
      </w:r>
      <w:r w:rsidR="00BA6EBA">
        <w:rPr>
          <w:noProof/>
        </w:rPr>
        <w:t>19</w:t>
      </w:r>
      <w:r w:rsidR="006243DB">
        <w:fldChar w:fldCharType="end"/>
      </w:r>
      <w:r>
        <w:t>.</w:t>
      </w:r>
      <w:r w:rsidR="005729CB">
        <w:t xml:space="preserve"> Грань пирамиды, на которой расположен зарядный порт, дополнительно помечена центральным светодиодом.</w:t>
      </w:r>
    </w:p>
    <w:p w:rsidR="00534F2F" w:rsidRDefault="00534F2F" w:rsidP="00534F2F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018915" cy="2806700"/>
            <wp:effectExtent l="0" t="0" r="635" b="0"/>
            <wp:docPr id="18" name="Рисунок 18" descr="C:\Users\Eugene\AppData\Local\Microsoft\Windows\INetCache\Content.Word\Станци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Eugene\AppData\Local\Microsoft\Windows\INetCache\Content.Word\Станция.pn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8915" cy="280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E2E" w:rsidRDefault="00B15250" w:rsidP="00B15250">
      <w:pPr>
        <w:pStyle w:val="a6"/>
        <w:jc w:val="center"/>
      </w:pPr>
      <w:bookmarkStart w:id="41" w:name="_Ref28090305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BA6EBA">
        <w:rPr>
          <w:noProof/>
        </w:rPr>
        <w:t>19</w:t>
      </w:r>
      <w:r w:rsidR="004F645F">
        <w:rPr>
          <w:noProof/>
        </w:rPr>
        <w:fldChar w:fldCharType="end"/>
      </w:r>
      <w:bookmarkEnd w:id="41"/>
      <w:r>
        <w:t xml:space="preserve"> – Конфигурация донной зарядной станции</w:t>
      </w:r>
    </w:p>
    <w:p w:rsidR="004F3E2E" w:rsidRPr="001C246B" w:rsidRDefault="001C246B" w:rsidP="007A6FCF">
      <w:pPr>
        <w:ind w:firstLine="709"/>
      </w:pPr>
      <w:r>
        <w:t xml:space="preserve">А маркеры </w:t>
      </w:r>
      <w:proofErr w:type="spellStart"/>
      <w:r>
        <w:rPr>
          <w:lang w:val="en-US"/>
        </w:rPr>
        <w:t>ARuCo</w:t>
      </w:r>
      <w:proofErr w:type="spellEnd"/>
      <w:r w:rsidRPr="007A6FCF">
        <w:t xml:space="preserve">, </w:t>
      </w:r>
      <w:r>
        <w:t>расположенные по обе стороны от зарядного порта, позволят АНПА определить АНПА собственную угловую ориентацию по видеосистеме.</w:t>
      </w:r>
    </w:p>
    <w:p w:rsidR="00534F2F" w:rsidRPr="00534F2F" w:rsidRDefault="00534F2F" w:rsidP="00534F2F">
      <w:pPr>
        <w:jc w:val="left"/>
      </w:pPr>
    </w:p>
    <w:p w:rsidR="0035121B" w:rsidRPr="00370EA2" w:rsidRDefault="0035121B" w:rsidP="00534F2F">
      <w:pPr>
        <w:spacing w:line="259" w:lineRule="auto"/>
        <w:jc w:val="center"/>
      </w:pPr>
      <w:r>
        <w:br w:type="page"/>
      </w:r>
    </w:p>
    <w:p w:rsidR="00C02FF8" w:rsidRDefault="002457A0" w:rsidP="002457A0">
      <w:pPr>
        <w:pStyle w:val="1"/>
        <w:jc w:val="center"/>
      </w:pPr>
      <w:bookmarkStart w:id="42" w:name="_Toc28340092"/>
      <w:r>
        <w:lastRenderedPageBreak/>
        <w:t>ЗАКЛЮЧЕНИЕ</w:t>
      </w:r>
      <w:bookmarkEnd w:id="42"/>
    </w:p>
    <w:p w:rsidR="00025EB9" w:rsidRPr="00025EB9" w:rsidRDefault="00025EB9" w:rsidP="00025EB9"/>
    <w:p w:rsidR="002430FA" w:rsidRPr="00AF2EE8" w:rsidRDefault="0028547F" w:rsidP="002430FA">
      <w:pPr>
        <w:ind w:firstLine="709"/>
        <w:rPr>
          <w:lang w:val="en-US"/>
        </w:rPr>
      </w:pPr>
      <w:r>
        <w:t xml:space="preserve">В результате проведённого исследования были определены условия применимости следующих типов опорных маркеров: </w:t>
      </w:r>
      <w:proofErr w:type="spellStart"/>
      <w:r>
        <w:rPr>
          <w:lang w:val="en-US"/>
        </w:rPr>
        <w:t>AruCo</w:t>
      </w:r>
      <w:proofErr w:type="spellEnd"/>
      <w:r w:rsidRPr="0028547F">
        <w:t xml:space="preserve">, </w:t>
      </w:r>
      <w:r>
        <w:rPr>
          <w:lang w:val="en-US"/>
        </w:rPr>
        <w:t>Pi</w:t>
      </w:r>
      <w:r w:rsidRPr="0028547F">
        <w:t>-</w:t>
      </w:r>
      <w:r>
        <w:rPr>
          <w:lang w:val="en-US"/>
        </w:rPr>
        <w:t>Tag</w:t>
      </w:r>
      <w:r w:rsidR="00F900D7">
        <w:t xml:space="preserve">, </w:t>
      </w:r>
      <w:proofErr w:type="spellStart"/>
      <w:r w:rsidR="00F900D7">
        <w:rPr>
          <w:lang w:val="en-US"/>
        </w:rPr>
        <w:t>CCTag</w:t>
      </w:r>
      <w:proofErr w:type="spellEnd"/>
      <w:r w:rsidRPr="0028547F">
        <w:t xml:space="preserve"> </w:t>
      </w:r>
      <w:r w:rsidR="005C6356">
        <w:t>и светодиодного активного</w:t>
      </w:r>
      <w:r>
        <w:t xml:space="preserve"> маркер</w:t>
      </w:r>
      <w:r w:rsidR="005C6356">
        <w:t>а</w:t>
      </w:r>
      <w:r>
        <w:t>. Представлена аналитическая зависимость, позволяющая определить</w:t>
      </w:r>
      <w:r w:rsidR="007148F8">
        <w:t xml:space="preserve"> габариты маркера</w:t>
      </w:r>
      <w:r>
        <w:t xml:space="preserve"> </w:t>
      </w:r>
      <w:r w:rsidR="007148F8">
        <w:t xml:space="preserve">для </w:t>
      </w:r>
      <w:r>
        <w:t xml:space="preserve">детектирования в условиях, приближенных к идеальным, в зависимости от разрешения видеокамеры. </w:t>
      </w:r>
    </w:p>
    <w:p w:rsidR="0081101C" w:rsidRDefault="002430FA" w:rsidP="002430FA">
      <w:pPr>
        <w:ind w:firstLine="709"/>
      </w:pPr>
      <w:r>
        <w:t>На основе опытных данных, полученных при изучении указанных выше маркеров, сформулированы критерии выбора видеокамеры и объектива. П</w:t>
      </w:r>
      <w:r w:rsidR="008235E5">
        <w:t>роизведены</w:t>
      </w:r>
      <w:r>
        <w:t xml:space="preserve"> подбор оборудования и расчёт </w:t>
      </w:r>
      <w:r w:rsidR="008235E5">
        <w:t xml:space="preserve">углов обзора на воздухе для </w:t>
      </w:r>
      <w:r w:rsidR="0011193B">
        <w:t>выбранных</w:t>
      </w:r>
      <w:r w:rsidR="008235E5">
        <w:t xml:space="preserve"> сенсора и оптической системы. </w:t>
      </w:r>
      <w:r w:rsidR="00EB375E">
        <w:t>Предложена конфи</w:t>
      </w:r>
      <w:r w:rsidR="00381873">
        <w:t>гурация донной зарядной станции, способная обеспечить возможность наведения и позиционирования АНП</w:t>
      </w:r>
      <w:r w:rsidR="00EC3CAC">
        <w:t>А по видеосистеме на расстоянии</w:t>
      </w:r>
      <w:r w:rsidR="00381873">
        <w:t xml:space="preserve"> до 10 метров.</w:t>
      </w:r>
      <w:r w:rsidR="0081101C">
        <w:br w:type="page"/>
      </w:r>
    </w:p>
    <w:p w:rsidR="0081101C" w:rsidRDefault="002457A0" w:rsidP="0081101C">
      <w:pPr>
        <w:pStyle w:val="1"/>
        <w:jc w:val="center"/>
      </w:pPr>
      <w:bookmarkStart w:id="43" w:name="_Toc28340093"/>
      <w:r>
        <w:lastRenderedPageBreak/>
        <w:t>СПИСОК ИСПОЛЬЗОВАННЫХ ИСТОЧНИКОВ</w:t>
      </w:r>
      <w:bookmarkEnd w:id="43"/>
    </w:p>
    <w:p w:rsidR="00323399" w:rsidRPr="00323399" w:rsidRDefault="00323399" w:rsidP="00323399"/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9C219F">
        <w:rPr>
          <w:rFonts w:cs="Times New Roman"/>
          <w:szCs w:val="28"/>
          <w:lang w:val="en-US"/>
        </w:rPr>
        <w:t>Ksenia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Shabalina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Artur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Sagitov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Leysan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Sabirova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Hongbing</w:t>
      </w:r>
      <w:proofErr w:type="spellEnd"/>
      <w:r w:rsidRPr="009C219F">
        <w:rPr>
          <w:rFonts w:cs="Times New Roman"/>
          <w:szCs w:val="28"/>
          <w:lang w:val="en-US"/>
        </w:rPr>
        <w:t xml:space="preserve"> Li, and Evgeni </w:t>
      </w:r>
      <w:proofErr w:type="spellStart"/>
      <w:r w:rsidRPr="009C219F">
        <w:rPr>
          <w:rFonts w:cs="Times New Roman"/>
          <w:szCs w:val="28"/>
          <w:lang w:val="en-US"/>
        </w:rPr>
        <w:t>Magid</w:t>
      </w:r>
      <w:proofErr w:type="spellEnd"/>
      <w:r w:rsidR="001A1A30" w:rsidRPr="009C219F">
        <w:rPr>
          <w:rFonts w:cs="Times New Roman"/>
          <w:szCs w:val="28"/>
          <w:lang w:val="en-US"/>
        </w:rPr>
        <w:t>.</w:t>
      </w:r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ARTag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AprilTag</w:t>
      </w:r>
      <w:proofErr w:type="spellEnd"/>
      <w:r w:rsidRPr="009C219F">
        <w:rPr>
          <w:rFonts w:cs="Times New Roman"/>
          <w:szCs w:val="28"/>
          <w:lang w:val="en-US"/>
        </w:rPr>
        <w:t xml:space="preserve"> and </w:t>
      </w:r>
      <w:proofErr w:type="spellStart"/>
      <w:r w:rsidRPr="009C219F">
        <w:rPr>
          <w:rFonts w:cs="Times New Roman"/>
          <w:szCs w:val="28"/>
          <w:lang w:val="en-US"/>
        </w:rPr>
        <w:t>CALTag</w:t>
      </w:r>
      <w:proofErr w:type="spellEnd"/>
      <w:r w:rsidRPr="009C219F">
        <w:rPr>
          <w:rFonts w:cs="Times New Roman"/>
          <w:szCs w:val="28"/>
          <w:lang w:val="en-US"/>
        </w:rPr>
        <w:t xml:space="preserve"> Fiducial Systems Comparison in a Presence of Partial </w:t>
      </w:r>
      <w:proofErr w:type="spellStart"/>
      <w:r w:rsidRPr="009C219F">
        <w:rPr>
          <w:rFonts w:cs="Times New Roman"/>
          <w:szCs w:val="28"/>
          <w:lang w:val="en-US"/>
        </w:rPr>
        <w:t>Rotation</w:t>
      </w:r>
      <w:proofErr w:type="gramStart"/>
      <w:r w:rsidRPr="009C219F">
        <w:rPr>
          <w:rFonts w:cs="Times New Roman"/>
          <w:szCs w:val="28"/>
          <w:lang w:val="en-US"/>
        </w:rPr>
        <w:t>:Manual</w:t>
      </w:r>
      <w:proofErr w:type="spellEnd"/>
      <w:proofErr w:type="gramEnd"/>
      <w:r w:rsidRPr="009C219F">
        <w:rPr>
          <w:rFonts w:cs="Times New Roman"/>
          <w:szCs w:val="28"/>
          <w:lang w:val="en-US"/>
        </w:rPr>
        <w:t xml:space="preserve"> and Automated Approaches</w:t>
      </w:r>
      <w:r w:rsidR="001A1A30" w:rsidRPr="009C219F">
        <w:rPr>
          <w:rFonts w:cs="Times New Roman"/>
          <w:szCs w:val="28"/>
          <w:lang w:val="en-US"/>
        </w:rPr>
        <w:t xml:space="preserve">. Research </w:t>
      </w:r>
      <w:r w:rsidR="006222FE" w:rsidRPr="009C219F">
        <w:rPr>
          <w:rFonts w:cs="Times New Roman"/>
          <w:szCs w:val="28"/>
          <w:lang w:val="en-US"/>
        </w:rPr>
        <w:t>Gate.</w:t>
      </w:r>
      <w:r w:rsidR="001A1A30" w:rsidRPr="009C219F">
        <w:rPr>
          <w:rFonts w:cs="Times New Roman"/>
          <w:szCs w:val="28"/>
          <w:lang w:val="en-US"/>
        </w:rPr>
        <w:t xml:space="preserve"> </w:t>
      </w:r>
      <w:r w:rsidR="006222FE" w:rsidRPr="009C219F">
        <w:rPr>
          <w:rFonts w:cs="Times New Roman"/>
          <w:szCs w:val="28"/>
        </w:rPr>
        <w:t>Я</w:t>
      </w:r>
      <w:r w:rsidR="001A1A30" w:rsidRPr="009C219F">
        <w:rPr>
          <w:rFonts w:cs="Times New Roman"/>
          <w:szCs w:val="28"/>
        </w:rPr>
        <w:t>нварь</w:t>
      </w:r>
      <w:r w:rsidR="001A1A30" w:rsidRPr="009C219F">
        <w:rPr>
          <w:rFonts w:cs="Times New Roman"/>
          <w:szCs w:val="28"/>
          <w:lang w:val="en-US"/>
        </w:rPr>
        <w:t xml:space="preserve">, 2020. </w:t>
      </w:r>
      <w:proofErr w:type="gramStart"/>
      <w:r w:rsidR="001A1A30" w:rsidRPr="009C219F">
        <w:rPr>
          <w:rFonts w:cs="Times New Roman"/>
          <w:szCs w:val="28"/>
          <w:lang w:val="en-US"/>
        </w:rPr>
        <w:t>25</w:t>
      </w:r>
      <w:proofErr w:type="gramEnd"/>
      <w:r w:rsidR="001A1A30" w:rsidRPr="009C219F">
        <w:rPr>
          <w:rFonts w:cs="Times New Roman"/>
          <w:szCs w:val="28"/>
          <w:lang w:val="en-US"/>
        </w:rPr>
        <w:t xml:space="preserve"> </w:t>
      </w:r>
      <w:r w:rsidR="001A1A30" w:rsidRPr="009C219F">
        <w:rPr>
          <w:rFonts w:cs="Times New Roman"/>
          <w:szCs w:val="28"/>
        </w:rPr>
        <w:t>с</w:t>
      </w:r>
      <w:r w:rsidR="001A1A30" w:rsidRPr="009C219F">
        <w:rPr>
          <w:rFonts w:cs="Times New Roman"/>
          <w:szCs w:val="28"/>
          <w:lang w:val="en-US"/>
        </w:rPr>
        <w:t>.</w:t>
      </w:r>
    </w:p>
    <w:p w:rsidR="00323399" w:rsidRPr="009C219F" w:rsidRDefault="0030758E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9C219F">
        <w:rPr>
          <w:rFonts w:cs="Times New Roman"/>
          <w:szCs w:val="28"/>
          <w:lang w:val="en-US"/>
        </w:rPr>
        <w:t>Yontago</w:t>
      </w:r>
      <w:proofErr w:type="spellEnd"/>
      <w:r w:rsidRPr="009C219F">
        <w:rPr>
          <w:rFonts w:cs="Times New Roman"/>
          <w:szCs w:val="28"/>
          <w:lang w:val="en-US"/>
        </w:rPr>
        <w:t xml:space="preserve"> Hu.</w:t>
      </w:r>
      <w:r w:rsidR="00323399" w:rsidRPr="009C219F">
        <w:rPr>
          <w:rFonts w:cs="Times New Roman"/>
          <w:szCs w:val="28"/>
          <w:lang w:val="en-US"/>
        </w:rPr>
        <w:t xml:space="preserve"> </w:t>
      </w:r>
      <w:proofErr w:type="spellStart"/>
      <w:r w:rsidR="00323399" w:rsidRPr="009C219F">
        <w:rPr>
          <w:rFonts w:cs="Times New Roman"/>
          <w:szCs w:val="28"/>
          <w:lang w:val="en-US"/>
        </w:rPr>
        <w:t>TopoTag</w:t>
      </w:r>
      <w:proofErr w:type="spellEnd"/>
      <w:r w:rsidR="00323399" w:rsidRPr="009C219F">
        <w:rPr>
          <w:rFonts w:cs="Times New Roman"/>
          <w:szCs w:val="28"/>
          <w:lang w:val="en-US"/>
        </w:rPr>
        <w:t>: A Robust and Scalable Topological Fiducial Marker System</w:t>
      </w:r>
      <w:r w:rsidR="000F73FE" w:rsidRPr="009C219F">
        <w:rPr>
          <w:rFonts w:cs="Times New Roman"/>
          <w:szCs w:val="28"/>
          <w:lang w:val="en-US"/>
        </w:rPr>
        <w:t xml:space="preserve">. Research Gate. </w:t>
      </w:r>
      <w:r w:rsidRPr="009C219F">
        <w:rPr>
          <w:rFonts w:cs="Times New Roman"/>
          <w:szCs w:val="28"/>
        </w:rPr>
        <w:t>Август</w:t>
      </w:r>
      <w:r w:rsidRPr="009C219F">
        <w:rPr>
          <w:rFonts w:cs="Times New Roman"/>
          <w:szCs w:val="28"/>
          <w:lang w:val="en-US"/>
        </w:rPr>
        <w:t>, 2019</w:t>
      </w:r>
      <w:r w:rsidR="000F73FE" w:rsidRPr="009C219F">
        <w:rPr>
          <w:rFonts w:cs="Times New Roman"/>
          <w:szCs w:val="28"/>
          <w:lang w:val="en-US"/>
        </w:rPr>
        <w:t>.</w:t>
      </w:r>
      <w:r w:rsidRPr="009C219F">
        <w:rPr>
          <w:rFonts w:cs="Times New Roman"/>
          <w:szCs w:val="28"/>
          <w:lang w:val="en-US"/>
        </w:rPr>
        <w:t xml:space="preserve"> </w:t>
      </w:r>
      <w:proofErr w:type="gramStart"/>
      <w:r w:rsidRPr="009C219F">
        <w:rPr>
          <w:rFonts w:cs="Times New Roman"/>
          <w:szCs w:val="28"/>
          <w:lang w:val="en-US"/>
        </w:rPr>
        <w:t>11</w:t>
      </w:r>
      <w:proofErr w:type="gramEnd"/>
      <w:r w:rsidR="000F73FE" w:rsidRPr="009C219F">
        <w:rPr>
          <w:rFonts w:cs="Times New Roman"/>
          <w:szCs w:val="28"/>
          <w:lang w:val="en-US"/>
        </w:rPr>
        <w:t xml:space="preserve"> </w:t>
      </w:r>
      <w:r w:rsidR="000F73FE" w:rsidRPr="009C219F">
        <w:rPr>
          <w:rFonts w:cs="Times New Roman"/>
          <w:szCs w:val="28"/>
        </w:rPr>
        <w:t>с</w:t>
      </w:r>
      <w:r w:rsidR="000F73FE" w:rsidRPr="009C219F">
        <w:rPr>
          <w:rFonts w:cs="Times New Roman"/>
          <w:szCs w:val="28"/>
          <w:lang w:val="en-US"/>
        </w:rPr>
        <w:t>.</w:t>
      </w:r>
    </w:p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9C219F">
        <w:rPr>
          <w:rFonts w:cs="Times New Roman"/>
          <w:szCs w:val="28"/>
          <w:lang w:val="en-US"/>
        </w:rPr>
        <w:t>Fakhreddine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Ababsa</w:t>
      </w:r>
      <w:proofErr w:type="spellEnd"/>
      <w:r w:rsidRPr="009C219F">
        <w:rPr>
          <w:rFonts w:cs="Times New Roman"/>
          <w:szCs w:val="28"/>
          <w:lang w:val="en-US"/>
        </w:rPr>
        <w:t xml:space="preserve">, Malik </w:t>
      </w:r>
      <w:proofErr w:type="spellStart"/>
      <w:r w:rsidRPr="009C219F">
        <w:rPr>
          <w:rFonts w:cs="Times New Roman"/>
          <w:szCs w:val="28"/>
          <w:lang w:val="en-US"/>
        </w:rPr>
        <w:t>Mallem</w:t>
      </w:r>
      <w:proofErr w:type="spellEnd"/>
      <w:r w:rsidRPr="009C219F">
        <w:rPr>
          <w:rFonts w:cs="Times New Roman"/>
          <w:szCs w:val="28"/>
          <w:lang w:val="en-US"/>
        </w:rPr>
        <w:t>. A Robust Circular Fiducial Detection Technique and Real-Time 3D Camera Tracking</w:t>
      </w:r>
      <w:r w:rsidR="000F73FE" w:rsidRPr="009C219F">
        <w:rPr>
          <w:rFonts w:cs="Times New Roman"/>
          <w:szCs w:val="28"/>
          <w:lang w:val="en-US"/>
        </w:rPr>
        <w:t xml:space="preserve">. </w:t>
      </w:r>
      <w:r w:rsidR="00FA3163" w:rsidRPr="009C219F">
        <w:rPr>
          <w:rFonts w:cs="Times New Roman"/>
          <w:szCs w:val="28"/>
          <w:lang w:val="en-US"/>
        </w:rPr>
        <w:t xml:space="preserve">Journal of multimedia, vol. 3. № 4, </w:t>
      </w:r>
      <w:r w:rsidR="00FA3163" w:rsidRPr="009C219F">
        <w:rPr>
          <w:rFonts w:cs="Times New Roman"/>
          <w:szCs w:val="28"/>
        </w:rPr>
        <w:t>Октябрь,</w:t>
      </w:r>
      <w:r w:rsidR="00FA3163" w:rsidRPr="009C219F">
        <w:rPr>
          <w:rFonts w:cs="Times New Roman"/>
          <w:szCs w:val="28"/>
          <w:lang w:val="en-US"/>
        </w:rPr>
        <w:t xml:space="preserve"> 2008</w:t>
      </w:r>
      <w:r w:rsidR="00FA3163" w:rsidRPr="009C219F">
        <w:rPr>
          <w:rFonts w:cs="Times New Roman"/>
          <w:szCs w:val="28"/>
        </w:rPr>
        <w:t>. 8 с.</w:t>
      </w:r>
    </w:p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r w:rsidRPr="009C219F">
        <w:rPr>
          <w:rFonts w:cs="Times New Roman"/>
          <w:szCs w:val="28"/>
          <w:lang w:val="en-US"/>
        </w:rPr>
        <w:t xml:space="preserve">Oliver Christen, Edwin </w:t>
      </w:r>
      <w:proofErr w:type="spellStart"/>
      <w:r w:rsidRPr="009C219F">
        <w:rPr>
          <w:rFonts w:cs="Times New Roman"/>
          <w:szCs w:val="28"/>
          <w:lang w:val="en-US"/>
        </w:rPr>
        <w:t>Naroska</w:t>
      </w:r>
      <w:proofErr w:type="spellEnd"/>
      <w:r w:rsidRPr="009C219F">
        <w:rPr>
          <w:rFonts w:cs="Times New Roman"/>
          <w:szCs w:val="28"/>
          <w:lang w:val="en-US"/>
        </w:rPr>
        <w:t xml:space="preserve">, Alexander </w:t>
      </w:r>
      <w:proofErr w:type="spellStart"/>
      <w:r w:rsidRPr="009C219F">
        <w:rPr>
          <w:rFonts w:cs="Times New Roman"/>
          <w:szCs w:val="28"/>
          <w:lang w:val="en-US"/>
        </w:rPr>
        <w:t>Micheel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Shanq</w:t>
      </w:r>
      <w:proofErr w:type="spellEnd"/>
      <w:r w:rsidRPr="009C219F">
        <w:rPr>
          <w:rFonts w:cs="Times New Roman"/>
          <w:szCs w:val="28"/>
          <w:lang w:val="en-US"/>
        </w:rPr>
        <w:t xml:space="preserve">-Jang </w:t>
      </w:r>
      <w:proofErr w:type="spellStart"/>
      <w:r w:rsidRPr="009C219F">
        <w:rPr>
          <w:rFonts w:cs="Times New Roman"/>
          <w:szCs w:val="28"/>
          <w:lang w:val="en-US"/>
        </w:rPr>
        <w:t>Ruan</w:t>
      </w:r>
      <w:proofErr w:type="spellEnd"/>
      <w:r w:rsidRPr="009C219F">
        <w:rPr>
          <w:rFonts w:cs="Times New Roman"/>
          <w:szCs w:val="28"/>
          <w:lang w:val="en-US"/>
        </w:rPr>
        <w:t xml:space="preserve">. Target Marker: A Visual Marker for Long Distances and Detection in </w:t>
      </w:r>
      <w:proofErr w:type="spellStart"/>
      <w:r w:rsidRPr="009C219F">
        <w:rPr>
          <w:rFonts w:cs="Times New Roman"/>
          <w:szCs w:val="28"/>
          <w:lang w:val="en-US"/>
        </w:rPr>
        <w:t>Realtime</w:t>
      </w:r>
      <w:proofErr w:type="spellEnd"/>
      <w:r w:rsidRPr="009C219F">
        <w:rPr>
          <w:rFonts w:cs="Times New Roman"/>
          <w:szCs w:val="28"/>
          <w:lang w:val="en-US"/>
        </w:rPr>
        <w:t xml:space="preserve"> on Mobile Devices</w:t>
      </w:r>
      <w:r w:rsidR="000F73FE" w:rsidRPr="009C219F">
        <w:rPr>
          <w:rFonts w:cs="Times New Roman"/>
          <w:szCs w:val="28"/>
          <w:lang w:val="en-US"/>
        </w:rPr>
        <w:t xml:space="preserve">. </w:t>
      </w:r>
      <w:r w:rsidR="00402788" w:rsidRPr="009C219F">
        <w:rPr>
          <w:rFonts w:cs="Times New Roman"/>
          <w:szCs w:val="28"/>
          <w:lang w:val="en-US"/>
        </w:rPr>
        <w:t>Proceedings of the World Congress on Electrical Engineering and Computer Systems and Science (EECSS 2015) Barcelona, Spain, July 13 - 14, 2015</w:t>
      </w:r>
      <w:r w:rsidR="00BC1F9F" w:rsidRPr="009C219F">
        <w:rPr>
          <w:rFonts w:cs="Times New Roman"/>
          <w:szCs w:val="28"/>
          <w:lang w:val="en-US"/>
        </w:rPr>
        <w:t>.</w:t>
      </w:r>
      <w:r w:rsidR="00402788" w:rsidRPr="009C219F">
        <w:rPr>
          <w:rFonts w:cs="Times New Roman"/>
          <w:szCs w:val="28"/>
          <w:lang w:val="en-US"/>
        </w:rPr>
        <w:t xml:space="preserve"> </w:t>
      </w:r>
      <w:r w:rsidR="00BC1F9F" w:rsidRPr="009C219F">
        <w:rPr>
          <w:rFonts w:cs="Times New Roman"/>
          <w:szCs w:val="28"/>
          <w:lang w:val="en-US"/>
        </w:rPr>
        <w:t>Paper №</w:t>
      </w:r>
      <w:r w:rsidR="00402788" w:rsidRPr="009C219F">
        <w:rPr>
          <w:rFonts w:cs="Times New Roman"/>
          <w:szCs w:val="28"/>
          <w:lang w:val="en-US"/>
        </w:rPr>
        <w:t xml:space="preserve"> 339</w:t>
      </w:r>
      <w:r w:rsidR="00BC1F9F" w:rsidRPr="009C219F">
        <w:rPr>
          <w:rFonts w:cs="Times New Roman"/>
          <w:szCs w:val="28"/>
        </w:rPr>
        <w:t>. 7 с.</w:t>
      </w:r>
    </w:p>
    <w:p w:rsidR="0072199D" w:rsidRPr="009C219F" w:rsidRDefault="0072199D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proofErr w:type="spellStart"/>
      <w:r w:rsidRPr="009C219F">
        <w:rPr>
          <w:rFonts w:cs="Times New Roman"/>
          <w:szCs w:val="28"/>
        </w:rPr>
        <w:t>Репозиторий</w:t>
      </w:r>
      <w:proofErr w:type="spellEnd"/>
      <w:r w:rsidRPr="009C219F">
        <w:rPr>
          <w:rFonts w:cs="Times New Roman"/>
          <w:szCs w:val="28"/>
        </w:rPr>
        <w:t xml:space="preserve"> </w:t>
      </w:r>
      <w:r w:rsidRPr="009C219F">
        <w:rPr>
          <w:rFonts w:cs="Times New Roman"/>
          <w:szCs w:val="28"/>
          <w:lang w:val="en-US"/>
        </w:rPr>
        <w:t>Pi</w:t>
      </w:r>
      <w:r w:rsidRPr="009C219F">
        <w:rPr>
          <w:rFonts w:cs="Times New Roman"/>
          <w:szCs w:val="28"/>
        </w:rPr>
        <w:t>-</w:t>
      </w:r>
      <w:r w:rsidRPr="009C219F">
        <w:rPr>
          <w:rFonts w:cs="Times New Roman"/>
          <w:szCs w:val="28"/>
          <w:lang w:val="en-US"/>
        </w:rPr>
        <w:t>Tag</w:t>
      </w:r>
      <w:r w:rsidRPr="009C219F">
        <w:rPr>
          <w:rFonts w:cs="Times New Roman"/>
          <w:szCs w:val="28"/>
        </w:rPr>
        <w:t>-</w:t>
      </w:r>
      <w:r w:rsidRPr="009C219F">
        <w:rPr>
          <w:rFonts w:cs="Times New Roman"/>
          <w:szCs w:val="28"/>
          <w:lang w:val="en-US"/>
        </w:rPr>
        <w:t>Detector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[Электронный ресурс]. – </w:t>
      </w:r>
      <w:r w:rsidRPr="009C219F">
        <w:rPr>
          <w:szCs w:val="28"/>
        </w:rPr>
        <w:t xml:space="preserve">Режим </w:t>
      </w:r>
      <w:proofErr w:type="gramStart"/>
      <w:r w:rsidRPr="009C219F">
        <w:rPr>
          <w:szCs w:val="28"/>
        </w:rPr>
        <w:t xml:space="preserve">доступа: 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Fonts w:cs="Times New Roman"/>
          <w:szCs w:val="28"/>
          <w:u w:val="single"/>
          <w:lang w:val="en-US"/>
        </w:rPr>
        <w:t>https</w:t>
      </w:r>
      <w:r w:rsidRPr="009C219F">
        <w:rPr>
          <w:rFonts w:cs="Times New Roman"/>
          <w:szCs w:val="28"/>
          <w:u w:val="single"/>
        </w:rPr>
        <w:t>://</w:t>
      </w:r>
      <w:proofErr w:type="spellStart"/>
      <w:r w:rsidRPr="009C219F">
        <w:rPr>
          <w:rFonts w:cs="Times New Roman"/>
          <w:szCs w:val="28"/>
          <w:u w:val="single"/>
          <w:lang w:val="en-US"/>
        </w:rPr>
        <w:t>github</w:t>
      </w:r>
      <w:proofErr w:type="spellEnd"/>
      <w:r w:rsidRPr="009C219F">
        <w:rPr>
          <w:rFonts w:cs="Times New Roman"/>
          <w:szCs w:val="28"/>
          <w:u w:val="single"/>
        </w:rPr>
        <w:t>.</w:t>
      </w:r>
      <w:r w:rsidRPr="009C219F">
        <w:rPr>
          <w:rFonts w:cs="Times New Roman"/>
          <w:szCs w:val="28"/>
          <w:u w:val="single"/>
          <w:lang w:val="en-US"/>
        </w:rPr>
        <w:t>com</w:t>
      </w:r>
      <w:r w:rsidRPr="009C219F">
        <w:rPr>
          <w:rFonts w:cs="Times New Roman"/>
          <w:szCs w:val="28"/>
          <w:u w:val="single"/>
        </w:rPr>
        <w:t>/</w:t>
      </w:r>
      <w:proofErr w:type="spellStart"/>
      <w:r w:rsidRPr="009C219F">
        <w:rPr>
          <w:rFonts w:cs="Times New Roman"/>
          <w:szCs w:val="28"/>
          <w:u w:val="single"/>
          <w:lang w:val="en-US"/>
        </w:rPr>
        <w:t>mpetroff</w:t>
      </w:r>
      <w:proofErr w:type="spellEnd"/>
      <w:r w:rsidRPr="009C219F">
        <w:rPr>
          <w:rFonts w:cs="Times New Roman"/>
          <w:szCs w:val="28"/>
          <w:u w:val="single"/>
        </w:rPr>
        <w:t>/</w:t>
      </w:r>
      <w:r w:rsidRPr="009C219F">
        <w:rPr>
          <w:rFonts w:cs="Times New Roman"/>
          <w:szCs w:val="28"/>
          <w:u w:val="single"/>
          <w:lang w:val="en-US"/>
        </w:rPr>
        <w:t>pi</w:t>
      </w:r>
      <w:r w:rsidRPr="009C219F">
        <w:rPr>
          <w:rFonts w:cs="Times New Roman"/>
          <w:szCs w:val="28"/>
          <w:u w:val="single"/>
        </w:rPr>
        <w:t>-</w:t>
      </w:r>
      <w:r w:rsidRPr="009C219F">
        <w:rPr>
          <w:rFonts w:cs="Times New Roman"/>
          <w:szCs w:val="28"/>
          <w:u w:val="single"/>
          <w:lang w:val="en-US"/>
        </w:rPr>
        <w:t>tag</w:t>
      </w:r>
      <w:r w:rsidRPr="009C219F">
        <w:rPr>
          <w:rFonts w:cs="Times New Roman"/>
          <w:szCs w:val="28"/>
          <w:u w:val="single"/>
        </w:rPr>
        <w:t>-</w:t>
      </w:r>
      <w:r w:rsidRPr="009C219F">
        <w:rPr>
          <w:rFonts w:cs="Times New Roman"/>
          <w:szCs w:val="28"/>
          <w:u w:val="single"/>
          <w:lang w:val="en-US"/>
        </w:rPr>
        <w:t>detector</w:t>
      </w:r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803266" w:rsidRPr="009C219F" w:rsidRDefault="00803266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Страница документации пакета </w:t>
      </w:r>
      <w:r w:rsidRPr="009C219F">
        <w:rPr>
          <w:rFonts w:cs="Times New Roman"/>
          <w:szCs w:val="28"/>
          <w:lang w:val="en-US"/>
        </w:rPr>
        <w:t>Cob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Fonts w:cs="Times New Roman"/>
          <w:szCs w:val="28"/>
          <w:lang w:val="en-US"/>
        </w:rPr>
        <w:t>Fiducials</w:t>
      </w:r>
      <w:r w:rsidRPr="009C219F">
        <w:rPr>
          <w:rFonts w:cs="Times New Roman"/>
          <w:szCs w:val="28"/>
        </w:rPr>
        <w:t xml:space="preserve"> </w:t>
      </w:r>
      <w:proofErr w:type="spellStart"/>
      <w:proofErr w:type="gramStart"/>
      <w:r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proofErr w:type="spell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Style w:val="a5"/>
          <w:color w:val="auto"/>
          <w:u w:val="none"/>
        </w:rPr>
        <w:t xml:space="preserve"> [</w:t>
      </w:r>
      <w:proofErr w:type="gramEnd"/>
      <w:r w:rsidRPr="009C219F">
        <w:rPr>
          <w:rStyle w:val="a5"/>
          <w:color w:val="auto"/>
          <w:u w:val="none"/>
        </w:rPr>
        <w:t xml:space="preserve">Электронный ресурс]. – </w:t>
      </w:r>
      <w:r w:rsidRPr="009C219F">
        <w:rPr>
          <w:szCs w:val="28"/>
        </w:rPr>
        <w:t xml:space="preserve">Режим доступа: </w:t>
      </w:r>
      <w:hyperlink r:id="rId58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wiki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ros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org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ob</w:t>
        </w:r>
        <w:r w:rsidRPr="009C219F">
          <w:rPr>
            <w:rStyle w:val="a5"/>
            <w:rFonts w:cs="Times New Roman"/>
            <w:color w:val="auto"/>
            <w:szCs w:val="28"/>
          </w:rPr>
          <w:t>_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fiducials</w:t>
        </w:r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694333" w:rsidRPr="009C219F" w:rsidRDefault="0097573F" w:rsidP="00694333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szCs w:val="28"/>
        </w:rPr>
        <w:t xml:space="preserve">Официальный сайт </w:t>
      </w:r>
      <w:proofErr w:type="spellStart"/>
      <w:r w:rsidRPr="009C219F">
        <w:rPr>
          <w:szCs w:val="28"/>
        </w:rPr>
        <w:t>фреймворка</w:t>
      </w:r>
      <w:proofErr w:type="spellEnd"/>
      <w:r w:rsidRPr="009C219F">
        <w:rPr>
          <w:szCs w:val="28"/>
        </w:rPr>
        <w:t xml:space="preserve"> </w:t>
      </w:r>
      <w:r w:rsidRPr="009C219F">
        <w:rPr>
          <w:szCs w:val="28"/>
          <w:lang w:val="en-US"/>
        </w:rPr>
        <w:t>ROS</w:t>
      </w:r>
      <w:r w:rsidRPr="009C219F">
        <w:rPr>
          <w:szCs w:val="28"/>
        </w:rPr>
        <w:t xml:space="preserve"> </w:t>
      </w:r>
      <w:proofErr w:type="spellStart"/>
      <w:proofErr w:type="gramStart"/>
      <w:r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proofErr w:type="spell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Style w:val="a5"/>
          <w:color w:val="auto"/>
          <w:u w:val="none"/>
        </w:rPr>
        <w:t xml:space="preserve"> [</w:t>
      </w:r>
      <w:proofErr w:type="gramEnd"/>
      <w:r w:rsidRPr="009C219F">
        <w:rPr>
          <w:rStyle w:val="a5"/>
          <w:color w:val="auto"/>
          <w:u w:val="none"/>
        </w:rPr>
        <w:t xml:space="preserve">Электронный ресурс]. – </w:t>
      </w:r>
      <w:r w:rsidRPr="009C219F">
        <w:rPr>
          <w:szCs w:val="28"/>
        </w:rPr>
        <w:t xml:space="preserve">Режим </w:t>
      </w:r>
      <w:proofErr w:type="gramStart"/>
      <w:r w:rsidRPr="009C219F">
        <w:rPr>
          <w:szCs w:val="28"/>
        </w:rPr>
        <w:t xml:space="preserve">доступа:  </w:t>
      </w:r>
      <w:hyperlink r:id="rId59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ros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org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proofErr w:type="gramEnd"/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CB7E8A" w:rsidRPr="009C219F" w:rsidRDefault="00694333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proofErr w:type="spellStart"/>
      <w:r w:rsidRPr="009C219F">
        <w:rPr>
          <w:rFonts w:cs="Times New Roman"/>
          <w:szCs w:val="28"/>
        </w:rPr>
        <w:t>Репозиторий</w:t>
      </w:r>
      <w:proofErr w:type="spellEnd"/>
      <w:r w:rsidRPr="009C219F">
        <w:rPr>
          <w:rFonts w:cs="Times New Roman"/>
          <w:szCs w:val="28"/>
        </w:rPr>
        <w:t xml:space="preserve"> </w:t>
      </w:r>
      <w:proofErr w:type="spellStart"/>
      <w:proofErr w:type="gramStart"/>
      <w:r w:rsidRPr="009C219F">
        <w:rPr>
          <w:rFonts w:cs="Times New Roman"/>
          <w:szCs w:val="28"/>
          <w:lang w:val="en-US"/>
        </w:rPr>
        <w:t>CCTag</w:t>
      </w:r>
      <w:proofErr w:type="spellEnd"/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 [</w:t>
      </w:r>
      <w:proofErr w:type="gramEnd"/>
      <w:r w:rsidRPr="009C219F">
        <w:rPr>
          <w:rStyle w:val="a5"/>
          <w:color w:val="auto"/>
          <w:u w:val="none"/>
        </w:rPr>
        <w:t xml:space="preserve">Электронный ресурс]. – </w:t>
      </w:r>
      <w:r w:rsidRPr="009C219F">
        <w:rPr>
          <w:szCs w:val="28"/>
        </w:rPr>
        <w:t xml:space="preserve">Режим </w:t>
      </w:r>
      <w:proofErr w:type="gramStart"/>
      <w:r w:rsidRPr="009C219F">
        <w:rPr>
          <w:szCs w:val="28"/>
        </w:rPr>
        <w:t xml:space="preserve">доступа: 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Fonts w:cs="Times New Roman"/>
          <w:szCs w:val="28"/>
        </w:rPr>
        <w:t xml:space="preserve"> </w:t>
      </w:r>
      <w:hyperlink r:id="rId60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github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om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alicevision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CCTag</w:t>
        </w:r>
        <w:proofErr w:type="spellEnd"/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CB7E8A" w:rsidRPr="009C219F" w:rsidRDefault="00035E2E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>Детектор границ</w:t>
      </w:r>
      <w:r w:rsidR="00CB7E8A" w:rsidRPr="009C219F">
        <w:rPr>
          <w:rFonts w:cs="Times New Roman"/>
          <w:szCs w:val="28"/>
        </w:rPr>
        <w:t xml:space="preserve"> </w:t>
      </w:r>
      <w:proofErr w:type="spellStart"/>
      <w:r w:rsidR="00CB7E8A" w:rsidRPr="009C219F">
        <w:rPr>
          <w:rFonts w:cs="Times New Roman"/>
          <w:szCs w:val="28"/>
        </w:rPr>
        <w:t>Канни</w:t>
      </w:r>
      <w:proofErr w:type="spellEnd"/>
      <w:r w:rsidR="000126E8" w:rsidRPr="009C219F">
        <w:rPr>
          <w:rFonts w:cs="Times New Roman"/>
          <w:szCs w:val="28"/>
        </w:rPr>
        <w:t xml:space="preserve"> </w:t>
      </w:r>
      <w:r w:rsidR="000126E8" w:rsidRPr="009C219F">
        <w:rPr>
          <w:rStyle w:val="a5"/>
          <w:color w:val="auto"/>
          <w:u w:val="none"/>
        </w:rPr>
        <w:t xml:space="preserve">[Электронный ресурс]. – </w:t>
      </w:r>
      <w:r w:rsidR="000126E8" w:rsidRPr="009C219F">
        <w:rPr>
          <w:szCs w:val="28"/>
        </w:rPr>
        <w:t xml:space="preserve">Режим </w:t>
      </w:r>
      <w:proofErr w:type="gramStart"/>
      <w:r w:rsidR="000126E8" w:rsidRPr="009C219F">
        <w:rPr>
          <w:szCs w:val="28"/>
        </w:rPr>
        <w:t xml:space="preserve">доступа: </w:t>
      </w:r>
      <w:r w:rsidR="000126E8"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="000126E8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0126E8" w:rsidRPr="009C219F">
        <w:rPr>
          <w:rFonts w:cs="Times New Roman"/>
          <w:szCs w:val="28"/>
        </w:rPr>
        <w:t xml:space="preserve"> </w:t>
      </w:r>
      <w:r w:rsidR="00CB7E8A" w:rsidRPr="009C219F">
        <w:rPr>
          <w:rFonts w:cs="Times New Roman"/>
          <w:szCs w:val="28"/>
        </w:rPr>
        <w:t xml:space="preserve"> </w:t>
      </w:r>
      <w:hyperlink r:id="rId61" w:history="1"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CB7E8A" w:rsidRPr="009C219F">
          <w:rPr>
            <w:rStyle w:val="a5"/>
            <w:rFonts w:cs="Times New Roman"/>
            <w:color w:val="auto"/>
            <w:szCs w:val="28"/>
          </w:rPr>
          <w:t>://</w:t>
        </w:r>
        <w:proofErr w:type="spellStart"/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habr</w:t>
        </w:r>
        <w:proofErr w:type="spellEnd"/>
        <w:r w:rsidR="00CB7E8A" w:rsidRPr="009C219F">
          <w:rPr>
            <w:rStyle w:val="a5"/>
            <w:rFonts w:cs="Times New Roman"/>
            <w:color w:val="auto"/>
            <w:szCs w:val="28"/>
          </w:rPr>
          <w:t>.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com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CB7E8A" w:rsidRPr="009C219F">
          <w:rPr>
            <w:rStyle w:val="a5"/>
            <w:rFonts w:cs="Times New Roman"/>
            <w:color w:val="auto"/>
            <w:szCs w:val="28"/>
          </w:rPr>
          <w:t>/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post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114589/</w:t>
        </w:r>
      </w:hyperlink>
      <w:r w:rsidR="000126E8" w:rsidRPr="009C219F">
        <w:rPr>
          <w:rFonts w:cs="Times New Roman"/>
          <w:szCs w:val="28"/>
        </w:rPr>
        <w:t xml:space="preserve"> </w:t>
      </w:r>
      <w:r w:rsidR="000126E8" w:rsidRPr="009C219F">
        <w:t xml:space="preserve">(дата обращения: </w:t>
      </w:r>
      <w:r w:rsidR="000126E8" w:rsidRPr="009C219F">
        <w:rPr>
          <w:szCs w:val="28"/>
        </w:rPr>
        <w:t>26.10.2019, 12:00).</w:t>
      </w:r>
    </w:p>
    <w:p w:rsidR="009766E5" w:rsidRPr="009C219F" w:rsidRDefault="00A04177" w:rsidP="002D4B3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lastRenderedPageBreak/>
        <w:t xml:space="preserve"> </w:t>
      </w:r>
      <w:r w:rsidR="002D4B30" w:rsidRPr="009C219F">
        <w:rPr>
          <w:rFonts w:cs="Times New Roman"/>
          <w:szCs w:val="28"/>
        </w:rPr>
        <w:t xml:space="preserve">Руководство по </w:t>
      </w:r>
      <w:proofErr w:type="spellStart"/>
      <w:r w:rsidR="002D4B30" w:rsidRPr="009C219F">
        <w:rPr>
          <w:rFonts w:cs="Times New Roman"/>
          <w:szCs w:val="28"/>
          <w:lang w:val="en-US"/>
        </w:rPr>
        <w:t>OpenCV</w:t>
      </w:r>
      <w:proofErr w:type="spellEnd"/>
      <w:r w:rsidR="002D4B30" w:rsidRPr="009C219F">
        <w:rPr>
          <w:rFonts w:cs="Times New Roman"/>
          <w:szCs w:val="28"/>
        </w:rPr>
        <w:t xml:space="preserve">. Морфологические </w:t>
      </w:r>
      <w:proofErr w:type="spellStart"/>
      <w:r w:rsidR="002D4B30" w:rsidRPr="009C219F">
        <w:rPr>
          <w:rFonts w:cs="Times New Roman"/>
          <w:szCs w:val="28"/>
        </w:rPr>
        <w:t>преобразованя</w:t>
      </w:r>
      <w:proofErr w:type="spellEnd"/>
      <w:r w:rsidR="002D4B30" w:rsidRPr="009C219F">
        <w:rPr>
          <w:rFonts w:cs="Times New Roman"/>
          <w:szCs w:val="28"/>
        </w:rPr>
        <w:t xml:space="preserve">, часть 2 </w:t>
      </w:r>
      <w:r w:rsidR="002D4B30" w:rsidRPr="009C219F">
        <w:rPr>
          <w:rStyle w:val="a5"/>
          <w:color w:val="auto"/>
          <w:u w:val="none"/>
        </w:rPr>
        <w:t xml:space="preserve">[Электронный ресурс]. – </w:t>
      </w:r>
      <w:r w:rsidR="002D4B30" w:rsidRPr="009C219F">
        <w:rPr>
          <w:szCs w:val="28"/>
        </w:rPr>
        <w:t xml:space="preserve">Режим доступа: </w:t>
      </w:r>
      <w:hyperlink r:id="rId62" w:history="1">
        <w:r w:rsidR="00556F2C" w:rsidRPr="009C219F">
          <w:rPr>
            <w:rStyle w:val="a5"/>
            <w:rFonts w:cs="Times New Roman"/>
            <w:color w:val="auto"/>
            <w:szCs w:val="28"/>
          </w:rPr>
          <w:t xml:space="preserve">https://docs.opencv.org/4.1.1/d3/ </w:t>
        </w:r>
        <w:proofErr w:type="spellStart"/>
        <w:r w:rsidR="00556F2C" w:rsidRPr="009C219F">
          <w:rPr>
            <w:rStyle w:val="a5"/>
            <w:rFonts w:cs="Times New Roman"/>
            <w:color w:val="auto"/>
            <w:szCs w:val="28"/>
          </w:rPr>
          <w:t>dbe</w:t>
        </w:r>
        <w:proofErr w:type="spellEnd"/>
        <w:r w:rsidR="00556F2C" w:rsidRPr="009C219F">
          <w:rPr>
            <w:rStyle w:val="a5"/>
            <w:rFonts w:cs="Times New Roman"/>
            <w:color w:val="auto"/>
            <w:szCs w:val="28"/>
          </w:rPr>
          <w:t>/tutorial_opening_closing_hats.html</w:t>
        </w:r>
      </w:hyperlink>
      <w:r w:rsidR="002D4B30" w:rsidRPr="009C219F">
        <w:rPr>
          <w:rFonts w:cs="Times New Roman"/>
          <w:szCs w:val="28"/>
        </w:rPr>
        <w:t xml:space="preserve"> </w:t>
      </w:r>
      <w:r w:rsidR="002D4B30" w:rsidRPr="009C219F">
        <w:t xml:space="preserve">(дата обращения: </w:t>
      </w:r>
      <w:r w:rsidR="002D4B30" w:rsidRPr="009C219F">
        <w:rPr>
          <w:szCs w:val="28"/>
        </w:rPr>
        <w:t>26.10.2019, 12:00).</w:t>
      </w:r>
    </w:p>
    <w:p w:rsidR="00556F2C" w:rsidRPr="009C219F" w:rsidRDefault="006C2D5C" w:rsidP="00AE2E2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 Руководство по </w:t>
      </w:r>
      <w:proofErr w:type="spellStart"/>
      <w:r w:rsidRPr="009C219F">
        <w:rPr>
          <w:rFonts w:cs="Times New Roman"/>
          <w:szCs w:val="28"/>
          <w:lang w:val="en-US"/>
        </w:rPr>
        <w:t>OpenCV</w:t>
      </w:r>
      <w:proofErr w:type="spellEnd"/>
      <w:r w:rsidRPr="009C219F">
        <w:rPr>
          <w:rFonts w:cs="Times New Roman"/>
          <w:szCs w:val="28"/>
        </w:rPr>
        <w:t xml:space="preserve">. Морфологические </w:t>
      </w:r>
      <w:proofErr w:type="spellStart"/>
      <w:r w:rsidRPr="009C219F">
        <w:rPr>
          <w:rFonts w:cs="Times New Roman"/>
          <w:szCs w:val="28"/>
        </w:rPr>
        <w:t>преобразованя</w:t>
      </w:r>
      <w:proofErr w:type="spellEnd"/>
      <w:r w:rsidRPr="009C219F">
        <w:rPr>
          <w:rFonts w:cs="Times New Roman"/>
          <w:szCs w:val="28"/>
        </w:rPr>
        <w:t xml:space="preserve">, часть 1 </w:t>
      </w:r>
      <w:r w:rsidRPr="009C219F">
        <w:rPr>
          <w:rStyle w:val="a5"/>
          <w:color w:val="auto"/>
          <w:u w:val="none"/>
        </w:rPr>
        <w:t xml:space="preserve">[Электронный ресурс]. – </w:t>
      </w:r>
      <w:r w:rsidRPr="009C219F">
        <w:rPr>
          <w:szCs w:val="28"/>
        </w:rPr>
        <w:t xml:space="preserve">Режим доступа: </w:t>
      </w:r>
      <w:hyperlink r:id="rId63" w:history="1">
        <w:r w:rsidR="00AE2E20" w:rsidRPr="009C219F">
          <w:rPr>
            <w:rStyle w:val="a5"/>
            <w:rFonts w:cs="Times New Roman"/>
            <w:color w:val="auto"/>
            <w:szCs w:val="28"/>
          </w:rPr>
          <w:t>https://docs.opencv.org/4.1.1/db/</w:t>
        </w:r>
      </w:hyperlink>
      <w:r w:rsidR="00AE2E20" w:rsidRPr="009C219F">
        <w:rPr>
          <w:rFonts w:cs="Times New Roman"/>
          <w:szCs w:val="28"/>
        </w:rPr>
        <w:t xml:space="preserve"> df6/tutorial_erosion_dilatation.html</w:t>
      </w:r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323399" w:rsidRPr="009C219F" w:rsidRDefault="000126E8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Официальный сайт компании </w:t>
      </w:r>
      <w:proofErr w:type="spellStart"/>
      <w:proofErr w:type="gramStart"/>
      <w:r w:rsidR="00CA1F5A"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proofErr w:type="spellEnd"/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A1F5A" w:rsidRPr="009C219F">
        <w:rPr>
          <w:rStyle w:val="a5"/>
          <w:color w:val="auto"/>
          <w:u w:val="none"/>
        </w:rPr>
        <w:t xml:space="preserve"> [</w:t>
      </w:r>
      <w:proofErr w:type="gramEnd"/>
      <w:r w:rsidR="00CA1F5A" w:rsidRPr="009C219F">
        <w:rPr>
          <w:rStyle w:val="a5"/>
          <w:color w:val="auto"/>
          <w:u w:val="none"/>
        </w:rPr>
        <w:t xml:space="preserve">Электронный ресурс]. – </w:t>
      </w:r>
      <w:r w:rsidR="00CA1F5A" w:rsidRPr="009C219F">
        <w:rPr>
          <w:szCs w:val="28"/>
        </w:rPr>
        <w:t xml:space="preserve">Режим </w:t>
      </w:r>
      <w:proofErr w:type="gramStart"/>
      <w:r w:rsidR="00CA1F5A" w:rsidRPr="009C219F">
        <w:rPr>
          <w:szCs w:val="28"/>
        </w:rPr>
        <w:t xml:space="preserve">доступа: 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64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</w:hyperlink>
      <w:r w:rsidR="002B20AF" w:rsidRPr="009C219F">
        <w:rPr>
          <w:rStyle w:val="a5"/>
          <w:rFonts w:cs="Times New Roman"/>
          <w:color w:val="auto"/>
          <w:szCs w:val="28"/>
        </w:rPr>
        <w:t xml:space="preserve"> </w:t>
      </w:r>
      <w:r w:rsidR="002B20AF" w:rsidRPr="009C219F">
        <w:t xml:space="preserve">(дата обращения: </w:t>
      </w:r>
      <w:r w:rsidR="002B20AF" w:rsidRPr="009C219F">
        <w:rPr>
          <w:szCs w:val="28"/>
        </w:rPr>
        <w:t>26.10.2019, 12:00)</w:t>
      </w:r>
      <w:r w:rsidR="0050673D" w:rsidRPr="009C219F">
        <w:rPr>
          <w:szCs w:val="28"/>
        </w:rPr>
        <w:t>.</w:t>
      </w:r>
    </w:p>
    <w:p w:rsidR="00323399" w:rsidRPr="009C219F" w:rsidRDefault="00A46C47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4D40A9" w:rsidRPr="009C219F">
        <w:rPr>
          <w:rStyle w:val="a5"/>
          <w:rFonts w:cs="Times New Roman"/>
          <w:color w:val="auto"/>
          <w:szCs w:val="28"/>
          <w:u w:val="none"/>
        </w:rPr>
        <w:t>Спецификация</w:t>
      </w:r>
      <w:r w:rsidR="00D67127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D67127" w:rsidRPr="009C219F">
        <w:rPr>
          <w:rStyle w:val="a5"/>
          <w:rFonts w:cs="Times New Roman"/>
          <w:color w:val="auto"/>
          <w:szCs w:val="28"/>
          <w:u w:val="none"/>
          <w:lang w:val="en-US"/>
        </w:rPr>
        <w:t>IP</w:t>
      </w:r>
      <w:r w:rsidR="00D67127" w:rsidRPr="009C219F">
        <w:rPr>
          <w:rStyle w:val="a5"/>
          <w:rFonts w:cs="Times New Roman"/>
          <w:color w:val="auto"/>
          <w:szCs w:val="28"/>
          <w:u w:val="none"/>
        </w:rPr>
        <w:t xml:space="preserve">-камеры </w:t>
      </w:r>
      <w:r w:rsidR="007F5DE0" w:rsidRPr="009C219F">
        <w:t>BD3670M</w:t>
      </w:r>
      <w:r w:rsidR="007F5DE0" w:rsidRPr="009C219F">
        <w:rPr>
          <w:rStyle w:val="a5"/>
          <w:color w:val="auto"/>
          <w:u w:val="none"/>
        </w:rPr>
        <w:t xml:space="preserve"> </w:t>
      </w:r>
      <w:r w:rsidR="00D67127" w:rsidRPr="009C219F">
        <w:rPr>
          <w:rStyle w:val="a5"/>
          <w:color w:val="auto"/>
          <w:u w:val="none"/>
        </w:rPr>
        <w:t xml:space="preserve">[Электронный ресурс]. – </w:t>
      </w:r>
      <w:r w:rsidR="00D67127" w:rsidRPr="009C219F">
        <w:rPr>
          <w:szCs w:val="28"/>
        </w:rPr>
        <w:t xml:space="preserve">Режим </w:t>
      </w:r>
      <w:proofErr w:type="gramStart"/>
      <w:r w:rsidR="00D67127" w:rsidRPr="009C219F">
        <w:rPr>
          <w:szCs w:val="28"/>
        </w:rPr>
        <w:t xml:space="preserve">доступа: </w:t>
      </w:r>
      <w:r w:rsidR="00786C53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65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talog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ip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mery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ip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mery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serii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3670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m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gramEnd"/>
      </w:hyperlink>
      <w:r w:rsidR="00D67127" w:rsidRPr="009C219F">
        <w:rPr>
          <w:rStyle w:val="a5"/>
          <w:rFonts w:cs="Times New Roman"/>
          <w:color w:val="auto"/>
          <w:szCs w:val="28"/>
        </w:rPr>
        <w:t xml:space="preserve"> </w:t>
      </w:r>
      <w:r w:rsidR="00D67127" w:rsidRPr="009C219F">
        <w:t xml:space="preserve">(дата обращения: </w:t>
      </w:r>
      <w:r w:rsidR="00D67127" w:rsidRPr="009C219F">
        <w:rPr>
          <w:szCs w:val="28"/>
        </w:rPr>
        <w:t>15.12.2019, 12:00).</w:t>
      </w:r>
    </w:p>
    <w:p w:rsidR="00323399" w:rsidRPr="009C219F" w:rsidRDefault="00A46C47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273548" w:rsidRPr="009C219F">
        <w:rPr>
          <w:rStyle w:val="a5"/>
          <w:rFonts w:cs="Times New Roman"/>
          <w:color w:val="auto"/>
          <w:szCs w:val="28"/>
          <w:u w:val="none"/>
        </w:rPr>
        <w:t>Спецификация объектива</w:t>
      </w:r>
      <w:r w:rsidR="006675F5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6675F5" w:rsidRPr="009C219F">
        <w:t>BH03611AIR</w:t>
      </w:r>
      <w:r w:rsidR="00273548" w:rsidRPr="009C219F">
        <w:rPr>
          <w:rStyle w:val="a5"/>
          <w:color w:val="auto"/>
          <w:u w:val="none"/>
        </w:rPr>
        <w:t xml:space="preserve"> [Электронный ресурс]. – </w:t>
      </w:r>
      <w:r w:rsidR="00273548" w:rsidRPr="009C219F">
        <w:rPr>
          <w:szCs w:val="28"/>
        </w:rPr>
        <w:t>Режим доступа:</w:t>
      </w:r>
      <w:r w:rsidR="00273548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66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talog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obektivy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varifokalnye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ob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ektiv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h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03611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air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</w:hyperlink>
      <w:r w:rsidR="00273548" w:rsidRPr="009C219F">
        <w:rPr>
          <w:rStyle w:val="a5"/>
          <w:rFonts w:cs="Times New Roman"/>
          <w:color w:val="auto"/>
          <w:szCs w:val="28"/>
        </w:rPr>
        <w:t xml:space="preserve"> </w:t>
      </w:r>
      <w:r w:rsidR="00273548" w:rsidRPr="009C219F">
        <w:t xml:space="preserve">(дата обращения: </w:t>
      </w:r>
      <w:r w:rsidR="00273548" w:rsidRPr="009C219F">
        <w:rPr>
          <w:szCs w:val="28"/>
        </w:rPr>
        <w:t>15.12.2019, 12:00).</w:t>
      </w:r>
    </w:p>
    <w:p w:rsidR="00DA7D16" w:rsidRPr="00273548" w:rsidRDefault="00DA7D16">
      <w:pPr>
        <w:spacing w:line="259" w:lineRule="auto"/>
        <w:jc w:val="left"/>
      </w:pPr>
      <w:r w:rsidRPr="00273548">
        <w:br w:type="page"/>
      </w:r>
    </w:p>
    <w:p w:rsidR="0081101C" w:rsidRDefault="00DA7D16" w:rsidP="00F475A3">
      <w:pPr>
        <w:pStyle w:val="1"/>
      </w:pPr>
      <w:bookmarkStart w:id="44" w:name="_Toc28340094"/>
      <w:r>
        <w:lastRenderedPageBreak/>
        <w:t xml:space="preserve">Приложение 1. </w:t>
      </w:r>
      <w:r w:rsidR="00F52BED">
        <w:t>Исходный код примера алгоритма детектирования светодиодов</w:t>
      </w:r>
      <w:bookmarkEnd w:id="44"/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</w:rPr>
      </w:pPr>
      <w:r w:rsidRPr="00D727D3">
        <w:rPr>
          <w:rFonts w:cs="Times New Roman"/>
          <w:color w:val="008000"/>
          <w:szCs w:val="28"/>
        </w:rPr>
        <w:t>//https://docs.opencv.org/4.1.1/de/d62/tutorial_bounding_rotated_ellipses.html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</w:rPr>
      </w:pPr>
      <w:r w:rsidRPr="00D727D3">
        <w:rPr>
          <w:rFonts w:cs="Times New Roman"/>
          <w:color w:val="008000"/>
          <w:szCs w:val="28"/>
        </w:rPr>
        <w:t>//https://docs.opencv.org/4.1.1/d3/dbe/tutorial_opening_closing_hats.html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808080"/>
          <w:szCs w:val="28"/>
          <w:lang w:val="en-US"/>
        </w:rPr>
        <w:t>#include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A31515"/>
          <w:szCs w:val="28"/>
          <w:lang w:val="en-US"/>
        </w:rPr>
        <w:t>&lt;opencv2/opencv.hpp&gt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808080"/>
          <w:szCs w:val="28"/>
          <w:lang w:val="en-US"/>
        </w:rPr>
        <w:t>#include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A31515"/>
          <w:szCs w:val="28"/>
          <w:lang w:val="en-US"/>
        </w:rPr>
        <w:t>&lt;opencv2/aruco.hpp&gt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0000FF"/>
          <w:szCs w:val="28"/>
          <w:lang w:val="en-US"/>
        </w:rPr>
        <w:t>us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00FF"/>
          <w:szCs w:val="28"/>
          <w:lang w:val="en-US"/>
        </w:rPr>
        <w:t>namespace</w:t>
      </w:r>
      <w:r w:rsidRPr="00D727D3">
        <w:rPr>
          <w:rFonts w:cs="Times New Roman"/>
          <w:color w:val="000000"/>
          <w:szCs w:val="28"/>
          <w:lang w:val="en-US"/>
        </w:rPr>
        <w:t xml:space="preserve"> cv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0000FF"/>
          <w:szCs w:val="28"/>
          <w:lang w:val="en-US"/>
        </w:rPr>
        <w:t>us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00FF"/>
          <w:szCs w:val="28"/>
          <w:lang w:val="en-US"/>
        </w:rPr>
        <w:t>namespace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std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hreshold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24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8000"/>
          <w:szCs w:val="28"/>
          <w:lang w:val="en-US"/>
        </w:rPr>
        <w:t>//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threshold_type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 = 3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con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ax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25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con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ax_typ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4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con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ax_binary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25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0000FF"/>
          <w:szCs w:val="28"/>
          <w:lang w:val="en-US"/>
        </w:rPr>
        <w:t>float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old_area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30 * 20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str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path = </w:t>
      </w:r>
      <w:r w:rsidRPr="00D727D3">
        <w:rPr>
          <w:rFonts w:cs="Times New Roman"/>
          <w:color w:val="A31515"/>
          <w:szCs w:val="28"/>
          <w:lang w:val="en-US"/>
        </w:rPr>
        <w:t>"../../sources/"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str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di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</w:t>
      </w:r>
      <w:r w:rsidRPr="00D727D3">
        <w:rPr>
          <w:rFonts w:cs="Times New Roman"/>
          <w:color w:val="A31515"/>
          <w:szCs w:val="28"/>
          <w:lang w:val="en-US"/>
        </w:rPr>
        <w:t>""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str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file = </w:t>
      </w:r>
      <w:r w:rsidRPr="00D727D3">
        <w:rPr>
          <w:rFonts w:cs="Times New Roman"/>
          <w:color w:val="A31515"/>
          <w:szCs w:val="28"/>
          <w:lang w:val="en-US"/>
        </w:rPr>
        <w:t>"led_blue.jpg"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str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full_pat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path </w:t>
      </w:r>
      <w:r w:rsidRPr="00D727D3">
        <w:rPr>
          <w:rFonts w:cs="Times New Roman"/>
          <w:color w:val="008080"/>
          <w:szCs w:val="28"/>
          <w:lang w:val="en-US"/>
        </w:rPr>
        <w:t>+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di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8080"/>
          <w:szCs w:val="28"/>
          <w:lang w:val="en-US"/>
        </w:rPr>
        <w:t>+</w:t>
      </w:r>
      <w:r w:rsidRPr="00D727D3">
        <w:rPr>
          <w:rFonts w:cs="Times New Roman"/>
          <w:color w:val="000000"/>
          <w:szCs w:val="28"/>
          <w:lang w:val="en-US"/>
        </w:rPr>
        <w:t xml:space="preserve"> file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 image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_opening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, drawing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RNG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rng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>1234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gramEnd"/>
      <w:r w:rsidRPr="00D727D3">
        <w:rPr>
          <w:rFonts w:cs="Times New Roman"/>
          <w:color w:val="2B91AF"/>
          <w:szCs w:val="28"/>
          <w:lang w:val="en-US"/>
        </w:rPr>
        <w:t>Vec3f</w:t>
      </w:r>
      <w:r w:rsidRPr="00D727D3">
        <w:rPr>
          <w:rFonts w:cs="Times New Roman"/>
          <w:color w:val="000000"/>
          <w:szCs w:val="28"/>
          <w:lang w:val="en-US"/>
        </w:rPr>
        <w:t>&gt; circles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0000FF"/>
          <w:szCs w:val="28"/>
          <w:lang w:val="en-US"/>
        </w:rPr>
        <w:t>void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ology_Operation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morph_operato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&amp;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src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 &amp;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d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ele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</w:t>
      </w:r>
      <w:r w:rsidRPr="00D727D3">
        <w:rPr>
          <w:rFonts w:cs="Times New Roman"/>
          <w:color w:val="2F4F4F"/>
          <w:szCs w:val="28"/>
          <w:lang w:val="en-US"/>
        </w:rPr>
        <w:t>MORPH_RECT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 element = </w:t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getStructuringElemen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morph_ele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Size</w:t>
      </w:r>
      <w:r w:rsidRPr="00D727D3">
        <w:rPr>
          <w:rFonts w:cs="Times New Roman"/>
          <w:color w:val="000000"/>
          <w:szCs w:val="28"/>
          <w:lang w:val="en-US"/>
        </w:rPr>
        <w:t xml:space="preserve">(2 *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+ 1, 2 *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+ 1), 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morphologyEx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808080"/>
          <w:szCs w:val="28"/>
          <w:lang w:val="en-US"/>
        </w:rPr>
        <w:t>src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d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morph_operato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, element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Morph operation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d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main(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argc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0000FF"/>
          <w:szCs w:val="28"/>
          <w:lang w:val="en-US"/>
        </w:rPr>
        <w:t>char</w:t>
      </w:r>
      <w:r w:rsidRPr="00D727D3">
        <w:rPr>
          <w:rFonts w:cs="Times New Roman"/>
          <w:color w:val="000000"/>
          <w:szCs w:val="28"/>
          <w:lang w:val="en-US"/>
        </w:rPr>
        <w:t xml:space="preserve">**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argv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image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8080"/>
          <w:szCs w:val="28"/>
          <w:lang w:val="en-US"/>
        </w:rPr>
        <w:t>=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read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full_pat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F4F4F"/>
          <w:szCs w:val="28"/>
          <w:lang w:val="en-US"/>
        </w:rPr>
        <w:t>IMREAD_COLOR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cvtColo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image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F4F4F"/>
          <w:szCs w:val="28"/>
          <w:lang w:val="en-US"/>
        </w:rPr>
        <w:t>COLOR_BGR2GRAY</w:t>
      </w:r>
      <w:r w:rsidRPr="00D727D3">
        <w:rPr>
          <w:rFonts w:cs="Times New Roman"/>
          <w:color w:val="000000"/>
          <w:szCs w:val="28"/>
          <w:lang w:val="en-US"/>
        </w:rPr>
        <w:t xml:space="preserve">); </w:t>
      </w:r>
      <w:r w:rsidRPr="00D727D3">
        <w:rPr>
          <w:rFonts w:cs="Times New Roman"/>
          <w:color w:val="008000"/>
          <w:szCs w:val="28"/>
          <w:lang w:val="en-US"/>
        </w:rPr>
        <w:t>// Convert the image to Gray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</w:t>
      </w:r>
      <w:proofErr w:type="spellStart"/>
      <w:proofErr w:type="gramStart"/>
      <w:r w:rsidRPr="00D727D3">
        <w:rPr>
          <w:rFonts w:cs="Times New Roman"/>
          <w:color w:val="008000"/>
          <w:szCs w:val="28"/>
          <w:lang w:val="en-US"/>
        </w:rPr>
        <w:t>GaussianBlur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8000"/>
          <w:szCs w:val="28"/>
          <w:lang w:val="en-US"/>
        </w:rPr>
        <w:t xml:space="preserve">image,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image_copy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, Size(13, 13), 0, 0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age.copyTo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HoughCircle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circles, </w:t>
      </w:r>
      <w:r w:rsidRPr="00D727D3">
        <w:rPr>
          <w:rFonts w:cs="Times New Roman"/>
          <w:color w:val="2F4F4F"/>
          <w:szCs w:val="28"/>
          <w:lang w:val="en-US"/>
        </w:rPr>
        <w:t>HOUGH_GRADIENT</w:t>
      </w:r>
      <w:r w:rsidRPr="00D727D3">
        <w:rPr>
          <w:rFonts w:cs="Times New Roman"/>
          <w:color w:val="000000"/>
          <w:szCs w:val="28"/>
          <w:lang w:val="en-US"/>
        </w:rPr>
        <w:t>, 1,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age_gray.row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/ 32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 xml:space="preserve">,  </w:t>
      </w:r>
      <w:r w:rsidRPr="00D727D3">
        <w:rPr>
          <w:rFonts w:cs="Times New Roman"/>
          <w:color w:val="008000"/>
          <w:szCs w:val="28"/>
          <w:lang w:val="en-US"/>
        </w:rPr>
        <w:t>/</w:t>
      </w:r>
      <w:proofErr w:type="gramEnd"/>
      <w:r w:rsidRPr="00D727D3">
        <w:rPr>
          <w:rFonts w:cs="Times New Roman"/>
          <w:color w:val="008000"/>
          <w:szCs w:val="28"/>
          <w:lang w:val="en-US"/>
        </w:rPr>
        <w:t>/ change this value to detect circles with different distances to each other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 xml:space="preserve">100, 30, 20, 50 </w:t>
      </w:r>
      <w:r w:rsidRPr="00D727D3">
        <w:rPr>
          <w:rFonts w:cs="Times New Roman"/>
          <w:color w:val="008000"/>
          <w:szCs w:val="28"/>
          <w:lang w:val="en-US"/>
        </w:rPr>
        <w:t>// change the last two parameters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 xml:space="preserve">   </w:t>
      </w:r>
      <w:r w:rsidRPr="00D727D3">
        <w:rPr>
          <w:rFonts w:cs="Times New Roman"/>
          <w:color w:val="008000"/>
          <w:szCs w:val="28"/>
          <w:lang w:val="en-US"/>
        </w:rPr>
        <w:t>// (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min_radius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 &amp;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max_radius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) to detect larger circles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for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</w:t>
      </w:r>
      <w:proofErr w:type="spellStart"/>
      <w:r w:rsidRPr="00D727D3">
        <w:rPr>
          <w:rFonts w:cs="Times New Roman"/>
          <w:color w:val="2B91AF"/>
          <w:szCs w:val="28"/>
          <w:lang w:val="en-US"/>
        </w:rPr>
        <w:t>size_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0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&l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ircles.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)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Vec3i</w:t>
      </w:r>
      <w:r w:rsidRPr="00D727D3">
        <w:rPr>
          <w:rFonts w:cs="Times New Roman"/>
          <w:color w:val="000000"/>
          <w:szCs w:val="28"/>
          <w:lang w:val="en-US"/>
        </w:rPr>
        <w:t xml:space="preserve"> c = circles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 xml:space="preserve"> center = 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c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>0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, c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1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circle center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circle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center, 1, </w:t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 xml:space="preserve">(0, 100, 100), 3, </w:t>
      </w:r>
      <w:r w:rsidRPr="00D727D3">
        <w:rPr>
          <w:rFonts w:cs="Times New Roman"/>
          <w:color w:val="2F4F4F"/>
          <w:szCs w:val="28"/>
          <w:lang w:val="en-US"/>
        </w:rPr>
        <w:t>LINE_AA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circle outline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radius = c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2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circle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center, radius, </w:t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 xml:space="preserve">(255, 0, 255), 3, </w:t>
      </w:r>
      <w:r w:rsidRPr="00D727D3">
        <w:rPr>
          <w:rFonts w:cs="Times New Roman"/>
          <w:color w:val="2F4F4F"/>
          <w:szCs w:val="28"/>
          <w:lang w:val="en-US"/>
        </w:rPr>
        <w:t>LINE_AA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threshold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hreshold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ax_binary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F4F4F"/>
          <w:szCs w:val="28"/>
          <w:lang w:val="en-US"/>
        </w:rPr>
        <w:t>THRESH_TOZERO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ology_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Operation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2F4F4F"/>
          <w:szCs w:val="28"/>
          <w:lang w:val="en-US"/>
        </w:rPr>
        <w:t>MORPH_OPEN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,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_opening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</w:t>
      </w:r>
      <w:proofErr w:type="gramStart"/>
      <w:r w:rsidRPr="00D727D3">
        <w:rPr>
          <w:rFonts w:cs="Times New Roman"/>
          <w:color w:val="008000"/>
          <w:szCs w:val="28"/>
          <w:lang w:val="en-US"/>
        </w:rPr>
        <w:t>Canny(</w:t>
      </w:r>
      <w:proofErr w:type="spellStart"/>
      <w:proofErr w:type="gramEnd"/>
      <w:r w:rsidRPr="00D727D3">
        <w:rPr>
          <w:rFonts w:cs="Times New Roman"/>
          <w:color w:val="008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, threshold_value-30, 25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</w:t>
      </w:r>
      <w:proofErr w:type="gramStart"/>
      <w:r w:rsidRPr="00D727D3">
        <w:rPr>
          <w:rFonts w:cs="Times New Roman"/>
          <w:color w:val="008000"/>
          <w:szCs w:val="28"/>
          <w:lang w:val="en-US"/>
        </w:rPr>
        <w:t>Canny(</w:t>
      </w:r>
      <w:proofErr w:type="spellStart"/>
      <w:proofErr w:type="gramEnd"/>
      <w:r w:rsidRPr="00D727D3">
        <w:rPr>
          <w:rFonts w:cs="Times New Roman"/>
          <w:color w:val="008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, 0, 25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Canny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tresh_opening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, 0, 25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gramEnd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&gt; &gt; contours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findContour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contours, </w:t>
      </w:r>
      <w:r w:rsidRPr="00D727D3">
        <w:rPr>
          <w:rFonts w:cs="Times New Roman"/>
          <w:color w:val="2F4F4F"/>
          <w:szCs w:val="28"/>
          <w:lang w:val="en-US"/>
        </w:rPr>
        <w:t>RETR_TREE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F4F4F"/>
          <w:szCs w:val="28"/>
          <w:lang w:val="en-US"/>
        </w:rPr>
        <w:t>CHAIN_APPROX_SIMPLE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(0, 0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spellStart"/>
      <w:proofErr w:type="gramEnd"/>
      <w:r w:rsidRPr="00D727D3">
        <w:rPr>
          <w:rFonts w:cs="Times New Roman"/>
          <w:color w:val="2B91AF"/>
          <w:szCs w:val="28"/>
          <w:lang w:val="en-US"/>
        </w:rPr>
        <w:t>Rotated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&g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ontours.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spellStart"/>
      <w:proofErr w:type="gramEnd"/>
      <w:r w:rsidRPr="00D727D3">
        <w:rPr>
          <w:rFonts w:cs="Times New Roman"/>
          <w:color w:val="2B91AF"/>
          <w:szCs w:val="28"/>
          <w:lang w:val="en-US"/>
        </w:rPr>
        <w:t>Rotated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&g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al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spellStart"/>
      <w:proofErr w:type="gramEnd"/>
      <w:r w:rsidRPr="00D727D3">
        <w:rPr>
          <w:rFonts w:cs="Times New Roman"/>
          <w:color w:val="2B91AF"/>
          <w:szCs w:val="28"/>
          <w:lang w:val="en-US"/>
        </w:rPr>
        <w:t>Rotated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&g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Ellips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lastRenderedPageBreak/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for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</w:t>
      </w:r>
      <w:proofErr w:type="spellStart"/>
      <w:r w:rsidRPr="00D727D3">
        <w:rPr>
          <w:rFonts w:cs="Times New Roman"/>
          <w:color w:val="2B91AF"/>
          <w:szCs w:val="28"/>
          <w:lang w:val="en-US"/>
        </w:rPr>
        <w:t>size_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0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&l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ontours.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)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8080"/>
          <w:szCs w:val="28"/>
          <w:lang w:val="en-US"/>
        </w:rPr>
        <w:t>=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Area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contours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if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contours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size() &gt; 5 &amp;&amp; (</w:t>
      </w:r>
      <w:r w:rsidRPr="00D727D3">
        <w:rPr>
          <w:rFonts w:cs="Times New Roman"/>
          <w:color w:val="0000FF"/>
          <w:szCs w:val="28"/>
          <w:lang w:val="en-US"/>
        </w:rPr>
        <w:t>float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size.widt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) * </w:t>
      </w:r>
      <w:r w:rsidRPr="00D727D3">
        <w:rPr>
          <w:rFonts w:cs="Times New Roman"/>
          <w:color w:val="0000FF"/>
          <w:szCs w:val="28"/>
          <w:lang w:val="en-US"/>
        </w:rPr>
        <w:t>float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size.heigh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) &g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old_area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) 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alRect.push_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back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Ellipse.push_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back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fitEllips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contours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draw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8080"/>
          <w:szCs w:val="28"/>
          <w:lang w:val="en-US"/>
        </w:rPr>
        <w:t>=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>::zeros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anny_output.size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()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6F008A"/>
          <w:szCs w:val="28"/>
          <w:lang w:val="en-US"/>
        </w:rPr>
        <w:t>CV_8UC3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for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</w:t>
      </w:r>
      <w:proofErr w:type="spellStart"/>
      <w:r w:rsidRPr="00D727D3">
        <w:rPr>
          <w:rFonts w:cs="Times New Roman"/>
          <w:color w:val="2B91AF"/>
          <w:szCs w:val="28"/>
          <w:lang w:val="en-US"/>
        </w:rPr>
        <w:t>size_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0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&l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alRect.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)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 xml:space="preserve"> color = </w:t>
      </w:r>
      <w:proofErr w:type="gramStart"/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rng.unifor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0, 256)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ng.unifor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0, 256)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ng.unifor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0, 256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contour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</w:t>
      </w:r>
      <w:proofErr w:type="spellStart"/>
      <w:proofErr w:type="gramStart"/>
      <w:r w:rsidRPr="00D727D3">
        <w:rPr>
          <w:rFonts w:cs="Times New Roman"/>
          <w:color w:val="008000"/>
          <w:szCs w:val="28"/>
          <w:lang w:val="en-US"/>
        </w:rPr>
        <w:t>drawContours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8000"/>
          <w:szCs w:val="28"/>
          <w:lang w:val="en-US"/>
        </w:rPr>
        <w:t>drawing, contours, (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)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, color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ellipse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ellipse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drawing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Ellipse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, color, 2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rotated rectangle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Point2f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ct_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point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[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>4]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real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points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ct_point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for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j = 0; j &lt; 4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j++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line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drawing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ct_point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[j]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ct_point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[(j + 1) % 4], color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Original"</w:t>
      </w:r>
      <w:r w:rsidRPr="00D727D3">
        <w:rPr>
          <w:rFonts w:cs="Times New Roman"/>
          <w:color w:val="000000"/>
          <w:szCs w:val="28"/>
          <w:lang w:val="en-US"/>
        </w:rPr>
        <w:t>, image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Grayscale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</w:t>
      </w:r>
      <w:proofErr w:type="spellStart"/>
      <w:r w:rsidRPr="00D727D3">
        <w:rPr>
          <w:rFonts w:cs="Times New Roman"/>
          <w:color w:val="A31515"/>
          <w:szCs w:val="28"/>
          <w:lang w:val="en-US"/>
        </w:rPr>
        <w:t>Treshold</w:t>
      </w:r>
      <w:proofErr w:type="spellEnd"/>
      <w:r w:rsidRPr="00D727D3">
        <w:rPr>
          <w:rFonts w:cs="Times New Roman"/>
          <w:color w:val="A31515"/>
          <w:szCs w:val="28"/>
          <w:lang w:val="en-US"/>
        </w:rPr>
        <w:t>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Hough Detector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Canny output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Contours"</w:t>
      </w:r>
      <w:r w:rsidRPr="00D727D3">
        <w:rPr>
          <w:rFonts w:cs="Times New Roman"/>
          <w:color w:val="000000"/>
          <w:szCs w:val="28"/>
          <w:lang w:val="en-US"/>
        </w:rPr>
        <w:t>, drawing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waitKe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>0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return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0;</w:t>
      </w:r>
    </w:p>
    <w:p w:rsidR="00C728FF" w:rsidRPr="00D727D3" w:rsidRDefault="00C728FF" w:rsidP="00C728FF">
      <w:pPr>
        <w:jc w:val="left"/>
        <w:rPr>
          <w:rFonts w:cs="Times New Roman"/>
          <w:szCs w:val="28"/>
        </w:rPr>
      </w:pPr>
      <w:r w:rsidRPr="00D727D3">
        <w:rPr>
          <w:rFonts w:cs="Times New Roman"/>
          <w:color w:val="000000"/>
          <w:szCs w:val="28"/>
        </w:rPr>
        <w:t>}</w:t>
      </w:r>
    </w:p>
    <w:sectPr w:rsidR="00C728FF" w:rsidRPr="00D727D3" w:rsidSect="00B06F9C">
      <w:footerReference w:type="default" r:id="rId67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F645F" w:rsidRDefault="004F645F" w:rsidP="00B06F9C">
      <w:pPr>
        <w:spacing w:after="0" w:line="240" w:lineRule="auto"/>
      </w:pPr>
      <w:r>
        <w:separator/>
      </w:r>
    </w:p>
  </w:endnote>
  <w:endnote w:type="continuationSeparator" w:id="0">
    <w:p w:rsidR="004F645F" w:rsidRDefault="004F645F" w:rsidP="00B06F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96393145"/>
      <w:docPartObj>
        <w:docPartGallery w:val="Page Numbers (Bottom of Page)"/>
        <w:docPartUnique/>
      </w:docPartObj>
    </w:sdtPr>
    <w:sdtEndPr/>
    <w:sdtContent>
      <w:p w:rsidR="000B17B5" w:rsidRDefault="000B17B5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A6EBA">
          <w:rPr>
            <w:noProof/>
          </w:rPr>
          <w:t>18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F645F" w:rsidRDefault="004F645F" w:rsidP="00B06F9C">
      <w:pPr>
        <w:spacing w:after="0" w:line="240" w:lineRule="auto"/>
      </w:pPr>
      <w:r>
        <w:separator/>
      </w:r>
    </w:p>
  </w:footnote>
  <w:footnote w:type="continuationSeparator" w:id="0">
    <w:p w:rsidR="004F645F" w:rsidRDefault="004F645F" w:rsidP="00B06F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F17A85"/>
    <w:multiLevelType w:val="hybridMultilevel"/>
    <w:tmpl w:val="939C2DE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DF04FCF"/>
    <w:multiLevelType w:val="hybridMultilevel"/>
    <w:tmpl w:val="1612F1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4F6A80"/>
    <w:multiLevelType w:val="hybridMultilevel"/>
    <w:tmpl w:val="401267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75A46471"/>
    <w:multiLevelType w:val="hybridMultilevel"/>
    <w:tmpl w:val="401267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3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1FE0"/>
    <w:rsid w:val="00004842"/>
    <w:rsid w:val="00010756"/>
    <w:rsid w:val="0001078B"/>
    <w:rsid w:val="000126E8"/>
    <w:rsid w:val="00016280"/>
    <w:rsid w:val="00020243"/>
    <w:rsid w:val="00025AC5"/>
    <w:rsid w:val="00025EB9"/>
    <w:rsid w:val="00026995"/>
    <w:rsid w:val="000338F8"/>
    <w:rsid w:val="00035E2E"/>
    <w:rsid w:val="000377C1"/>
    <w:rsid w:val="00046A58"/>
    <w:rsid w:val="000518F4"/>
    <w:rsid w:val="00055722"/>
    <w:rsid w:val="000603D4"/>
    <w:rsid w:val="00061142"/>
    <w:rsid w:val="00061D51"/>
    <w:rsid w:val="00067880"/>
    <w:rsid w:val="000732A0"/>
    <w:rsid w:val="00084076"/>
    <w:rsid w:val="00087AC2"/>
    <w:rsid w:val="000A493C"/>
    <w:rsid w:val="000A4CD2"/>
    <w:rsid w:val="000A5DD6"/>
    <w:rsid w:val="000A6BF3"/>
    <w:rsid w:val="000B17B5"/>
    <w:rsid w:val="000B2B9C"/>
    <w:rsid w:val="000B5E84"/>
    <w:rsid w:val="000C40FC"/>
    <w:rsid w:val="000C4AC7"/>
    <w:rsid w:val="000C610E"/>
    <w:rsid w:val="000D3291"/>
    <w:rsid w:val="000D38C1"/>
    <w:rsid w:val="000D5C24"/>
    <w:rsid w:val="000E03E6"/>
    <w:rsid w:val="000E0FD2"/>
    <w:rsid w:val="000E2F8D"/>
    <w:rsid w:val="000E619C"/>
    <w:rsid w:val="000F24FF"/>
    <w:rsid w:val="000F571D"/>
    <w:rsid w:val="000F73FE"/>
    <w:rsid w:val="001030D5"/>
    <w:rsid w:val="0011193B"/>
    <w:rsid w:val="001165F8"/>
    <w:rsid w:val="001170B4"/>
    <w:rsid w:val="001222E4"/>
    <w:rsid w:val="00123F42"/>
    <w:rsid w:val="00124226"/>
    <w:rsid w:val="00124751"/>
    <w:rsid w:val="00133D76"/>
    <w:rsid w:val="00134636"/>
    <w:rsid w:val="00134D3F"/>
    <w:rsid w:val="00135B07"/>
    <w:rsid w:val="001375F8"/>
    <w:rsid w:val="00141295"/>
    <w:rsid w:val="001522F8"/>
    <w:rsid w:val="00161F0F"/>
    <w:rsid w:val="00163C6D"/>
    <w:rsid w:val="0017086A"/>
    <w:rsid w:val="00170DD0"/>
    <w:rsid w:val="001804A0"/>
    <w:rsid w:val="00184483"/>
    <w:rsid w:val="001875F7"/>
    <w:rsid w:val="00192A0A"/>
    <w:rsid w:val="00192D2C"/>
    <w:rsid w:val="00193347"/>
    <w:rsid w:val="001956A5"/>
    <w:rsid w:val="00197CAB"/>
    <w:rsid w:val="001A0DE6"/>
    <w:rsid w:val="001A1A30"/>
    <w:rsid w:val="001A4A98"/>
    <w:rsid w:val="001A6A0F"/>
    <w:rsid w:val="001A6B8E"/>
    <w:rsid w:val="001A7794"/>
    <w:rsid w:val="001B1D0A"/>
    <w:rsid w:val="001B2327"/>
    <w:rsid w:val="001B72C4"/>
    <w:rsid w:val="001C1BC6"/>
    <w:rsid w:val="001C246B"/>
    <w:rsid w:val="001C34CC"/>
    <w:rsid w:val="001C5C1D"/>
    <w:rsid w:val="001D0FB2"/>
    <w:rsid w:val="001E1314"/>
    <w:rsid w:val="001E3BD0"/>
    <w:rsid w:val="001E4959"/>
    <w:rsid w:val="001F247A"/>
    <w:rsid w:val="001F4B3E"/>
    <w:rsid w:val="001F4EE9"/>
    <w:rsid w:val="001F5F36"/>
    <w:rsid w:val="00200E5F"/>
    <w:rsid w:val="002012D4"/>
    <w:rsid w:val="0020333F"/>
    <w:rsid w:val="00205684"/>
    <w:rsid w:val="00207AB8"/>
    <w:rsid w:val="002130BD"/>
    <w:rsid w:val="0021699B"/>
    <w:rsid w:val="00217ECE"/>
    <w:rsid w:val="002203F7"/>
    <w:rsid w:val="0022707F"/>
    <w:rsid w:val="00231EC2"/>
    <w:rsid w:val="00232F82"/>
    <w:rsid w:val="00233DCD"/>
    <w:rsid w:val="00234FCA"/>
    <w:rsid w:val="00234FDA"/>
    <w:rsid w:val="0024026F"/>
    <w:rsid w:val="0024144D"/>
    <w:rsid w:val="002423AE"/>
    <w:rsid w:val="00242CA9"/>
    <w:rsid w:val="002430FA"/>
    <w:rsid w:val="002457A0"/>
    <w:rsid w:val="00251646"/>
    <w:rsid w:val="00251A65"/>
    <w:rsid w:val="00257C73"/>
    <w:rsid w:val="0026470E"/>
    <w:rsid w:val="00264BFA"/>
    <w:rsid w:val="002677F8"/>
    <w:rsid w:val="0027353A"/>
    <w:rsid w:val="00273548"/>
    <w:rsid w:val="0027744A"/>
    <w:rsid w:val="00277DC0"/>
    <w:rsid w:val="00280DF7"/>
    <w:rsid w:val="0028136F"/>
    <w:rsid w:val="0028547F"/>
    <w:rsid w:val="002855AA"/>
    <w:rsid w:val="002942A0"/>
    <w:rsid w:val="002945DF"/>
    <w:rsid w:val="00294B8E"/>
    <w:rsid w:val="002A4B93"/>
    <w:rsid w:val="002A6DF1"/>
    <w:rsid w:val="002B14B6"/>
    <w:rsid w:val="002B20AF"/>
    <w:rsid w:val="002C0E7C"/>
    <w:rsid w:val="002C16B1"/>
    <w:rsid w:val="002C5497"/>
    <w:rsid w:val="002C62B9"/>
    <w:rsid w:val="002C6746"/>
    <w:rsid w:val="002C716F"/>
    <w:rsid w:val="002D0140"/>
    <w:rsid w:val="002D2E9E"/>
    <w:rsid w:val="002D316E"/>
    <w:rsid w:val="002D4B30"/>
    <w:rsid w:val="002D5E56"/>
    <w:rsid w:val="002E31AC"/>
    <w:rsid w:val="002E391D"/>
    <w:rsid w:val="002F214E"/>
    <w:rsid w:val="002F57E2"/>
    <w:rsid w:val="002F5BE8"/>
    <w:rsid w:val="002F6054"/>
    <w:rsid w:val="003015AC"/>
    <w:rsid w:val="00304F9B"/>
    <w:rsid w:val="003055D2"/>
    <w:rsid w:val="00306FBB"/>
    <w:rsid w:val="0030758E"/>
    <w:rsid w:val="00312604"/>
    <w:rsid w:val="00312AD5"/>
    <w:rsid w:val="00314A12"/>
    <w:rsid w:val="00322A0B"/>
    <w:rsid w:val="00323399"/>
    <w:rsid w:val="00326F54"/>
    <w:rsid w:val="00333E16"/>
    <w:rsid w:val="003373AC"/>
    <w:rsid w:val="0034146C"/>
    <w:rsid w:val="003428F4"/>
    <w:rsid w:val="003434C8"/>
    <w:rsid w:val="00343931"/>
    <w:rsid w:val="00346B52"/>
    <w:rsid w:val="0035121B"/>
    <w:rsid w:val="0035267E"/>
    <w:rsid w:val="00356F48"/>
    <w:rsid w:val="003612AB"/>
    <w:rsid w:val="0036392F"/>
    <w:rsid w:val="00364AEB"/>
    <w:rsid w:val="003661FE"/>
    <w:rsid w:val="00370EA2"/>
    <w:rsid w:val="00376754"/>
    <w:rsid w:val="00381873"/>
    <w:rsid w:val="003834C9"/>
    <w:rsid w:val="00386BB5"/>
    <w:rsid w:val="00392FF3"/>
    <w:rsid w:val="00393AEC"/>
    <w:rsid w:val="00394B31"/>
    <w:rsid w:val="003A2D34"/>
    <w:rsid w:val="003A3D7F"/>
    <w:rsid w:val="003A637E"/>
    <w:rsid w:val="003A63D0"/>
    <w:rsid w:val="003B1CD9"/>
    <w:rsid w:val="003B2BE1"/>
    <w:rsid w:val="003B353B"/>
    <w:rsid w:val="003B3E87"/>
    <w:rsid w:val="003B3FD1"/>
    <w:rsid w:val="003B5466"/>
    <w:rsid w:val="003C0FEC"/>
    <w:rsid w:val="003D124A"/>
    <w:rsid w:val="003D7561"/>
    <w:rsid w:val="003D7D63"/>
    <w:rsid w:val="003D7F12"/>
    <w:rsid w:val="003E767F"/>
    <w:rsid w:val="003F1992"/>
    <w:rsid w:val="003F2504"/>
    <w:rsid w:val="003F2C2B"/>
    <w:rsid w:val="003F3392"/>
    <w:rsid w:val="00402788"/>
    <w:rsid w:val="0040702E"/>
    <w:rsid w:val="0041041E"/>
    <w:rsid w:val="00414D66"/>
    <w:rsid w:val="0042285E"/>
    <w:rsid w:val="00424940"/>
    <w:rsid w:val="00425984"/>
    <w:rsid w:val="00441162"/>
    <w:rsid w:val="004428A0"/>
    <w:rsid w:val="00445AF2"/>
    <w:rsid w:val="00445D28"/>
    <w:rsid w:val="00446353"/>
    <w:rsid w:val="00446CE4"/>
    <w:rsid w:val="004470F4"/>
    <w:rsid w:val="00447512"/>
    <w:rsid w:val="00453CAE"/>
    <w:rsid w:val="004604E1"/>
    <w:rsid w:val="00460726"/>
    <w:rsid w:val="00460AA5"/>
    <w:rsid w:val="00464603"/>
    <w:rsid w:val="00464FA8"/>
    <w:rsid w:val="00472824"/>
    <w:rsid w:val="00476D1B"/>
    <w:rsid w:val="004805C8"/>
    <w:rsid w:val="00482D27"/>
    <w:rsid w:val="00486AA0"/>
    <w:rsid w:val="00492BDC"/>
    <w:rsid w:val="00496AB3"/>
    <w:rsid w:val="004A1083"/>
    <w:rsid w:val="004A3B54"/>
    <w:rsid w:val="004B0A66"/>
    <w:rsid w:val="004B19EF"/>
    <w:rsid w:val="004B2411"/>
    <w:rsid w:val="004B3D13"/>
    <w:rsid w:val="004C5571"/>
    <w:rsid w:val="004C692C"/>
    <w:rsid w:val="004C7323"/>
    <w:rsid w:val="004D0DD4"/>
    <w:rsid w:val="004D0FB0"/>
    <w:rsid w:val="004D306B"/>
    <w:rsid w:val="004D40A9"/>
    <w:rsid w:val="004E6C5B"/>
    <w:rsid w:val="004F0C92"/>
    <w:rsid w:val="004F3A07"/>
    <w:rsid w:val="004F3E2E"/>
    <w:rsid w:val="004F47AC"/>
    <w:rsid w:val="004F645F"/>
    <w:rsid w:val="0050147A"/>
    <w:rsid w:val="0050538C"/>
    <w:rsid w:val="0050673D"/>
    <w:rsid w:val="00510DC7"/>
    <w:rsid w:val="00521CEB"/>
    <w:rsid w:val="005226EA"/>
    <w:rsid w:val="00525C2D"/>
    <w:rsid w:val="00532457"/>
    <w:rsid w:val="0053280A"/>
    <w:rsid w:val="00532CEA"/>
    <w:rsid w:val="00533572"/>
    <w:rsid w:val="00533C3F"/>
    <w:rsid w:val="00534142"/>
    <w:rsid w:val="00534F2F"/>
    <w:rsid w:val="0053640F"/>
    <w:rsid w:val="00541E54"/>
    <w:rsid w:val="005478E1"/>
    <w:rsid w:val="00550E30"/>
    <w:rsid w:val="005517CD"/>
    <w:rsid w:val="005521A7"/>
    <w:rsid w:val="0055241E"/>
    <w:rsid w:val="00552E6A"/>
    <w:rsid w:val="00553E87"/>
    <w:rsid w:val="00556F2C"/>
    <w:rsid w:val="005638C0"/>
    <w:rsid w:val="005664F4"/>
    <w:rsid w:val="005670B7"/>
    <w:rsid w:val="00570331"/>
    <w:rsid w:val="005729CB"/>
    <w:rsid w:val="00572B14"/>
    <w:rsid w:val="005840F3"/>
    <w:rsid w:val="00587C52"/>
    <w:rsid w:val="00587F18"/>
    <w:rsid w:val="005910A4"/>
    <w:rsid w:val="00597D54"/>
    <w:rsid w:val="005A1793"/>
    <w:rsid w:val="005A183E"/>
    <w:rsid w:val="005A5523"/>
    <w:rsid w:val="005B0970"/>
    <w:rsid w:val="005B0F3F"/>
    <w:rsid w:val="005B10E1"/>
    <w:rsid w:val="005B2DE2"/>
    <w:rsid w:val="005B504A"/>
    <w:rsid w:val="005B5F07"/>
    <w:rsid w:val="005C08A6"/>
    <w:rsid w:val="005C40C8"/>
    <w:rsid w:val="005C4518"/>
    <w:rsid w:val="005C55E5"/>
    <w:rsid w:val="005C6356"/>
    <w:rsid w:val="005D0A76"/>
    <w:rsid w:val="005E28D5"/>
    <w:rsid w:val="005F10B1"/>
    <w:rsid w:val="005F3C98"/>
    <w:rsid w:val="005F557B"/>
    <w:rsid w:val="005F5B52"/>
    <w:rsid w:val="005F744C"/>
    <w:rsid w:val="005F7951"/>
    <w:rsid w:val="005F7B8E"/>
    <w:rsid w:val="00600666"/>
    <w:rsid w:val="00600DA5"/>
    <w:rsid w:val="00606C75"/>
    <w:rsid w:val="00607056"/>
    <w:rsid w:val="00607145"/>
    <w:rsid w:val="006079EF"/>
    <w:rsid w:val="00607A38"/>
    <w:rsid w:val="0061147C"/>
    <w:rsid w:val="00612C65"/>
    <w:rsid w:val="00617B71"/>
    <w:rsid w:val="006222FE"/>
    <w:rsid w:val="006240CE"/>
    <w:rsid w:val="006243DB"/>
    <w:rsid w:val="00625AD0"/>
    <w:rsid w:val="006302FF"/>
    <w:rsid w:val="00630D87"/>
    <w:rsid w:val="00631261"/>
    <w:rsid w:val="0063474A"/>
    <w:rsid w:val="006360F5"/>
    <w:rsid w:val="006478E9"/>
    <w:rsid w:val="00652EF2"/>
    <w:rsid w:val="006626BC"/>
    <w:rsid w:val="006675F5"/>
    <w:rsid w:val="00673EB0"/>
    <w:rsid w:val="00675384"/>
    <w:rsid w:val="00681D84"/>
    <w:rsid w:val="006825A7"/>
    <w:rsid w:val="00694333"/>
    <w:rsid w:val="00694A31"/>
    <w:rsid w:val="00694A95"/>
    <w:rsid w:val="006952E4"/>
    <w:rsid w:val="006A03B9"/>
    <w:rsid w:val="006A1CDF"/>
    <w:rsid w:val="006A3F0A"/>
    <w:rsid w:val="006B26FD"/>
    <w:rsid w:val="006B72F8"/>
    <w:rsid w:val="006C2D5C"/>
    <w:rsid w:val="006C4C19"/>
    <w:rsid w:val="006C550B"/>
    <w:rsid w:val="006C5857"/>
    <w:rsid w:val="006C7278"/>
    <w:rsid w:val="006C7D60"/>
    <w:rsid w:val="006D0F81"/>
    <w:rsid w:val="006D2A3D"/>
    <w:rsid w:val="006D34F0"/>
    <w:rsid w:val="006D39E7"/>
    <w:rsid w:val="006D6C86"/>
    <w:rsid w:val="006E0336"/>
    <w:rsid w:val="006E5A70"/>
    <w:rsid w:val="006E75A2"/>
    <w:rsid w:val="006F10A5"/>
    <w:rsid w:val="006F49ED"/>
    <w:rsid w:val="006F5F41"/>
    <w:rsid w:val="006F69A6"/>
    <w:rsid w:val="006F760A"/>
    <w:rsid w:val="006F7BE6"/>
    <w:rsid w:val="00702C57"/>
    <w:rsid w:val="007055B3"/>
    <w:rsid w:val="007141EA"/>
    <w:rsid w:val="007148F8"/>
    <w:rsid w:val="00715EEE"/>
    <w:rsid w:val="007171AB"/>
    <w:rsid w:val="0072199D"/>
    <w:rsid w:val="00723EEF"/>
    <w:rsid w:val="00724AB7"/>
    <w:rsid w:val="007275CD"/>
    <w:rsid w:val="007412FF"/>
    <w:rsid w:val="0074338C"/>
    <w:rsid w:val="00747811"/>
    <w:rsid w:val="00757562"/>
    <w:rsid w:val="0075777F"/>
    <w:rsid w:val="00761F0B"/>
    <w:rsid w:val="00764EAB"/>
    <w:rsid w:val="0076570A"/>
    <w:rsid w:val="007661D8"/>
    <w:rsid w:val="00774ACF"/>
    <w:rsid w:val="00780EFD"/>
    <w:rsid w:val="00783365"/>
    <w:rsid w:val="00786C53"/>
    <w:rsid w:val="007918A0"/>
    <w:rsid w:val="007962CF"/>
    <w:rsid w:val="00797CC4"/>
    <w:rsid w:val="007A0D4C"/>
    <w:rsid w:val="007A4FDF"/>
    <w:rsid w:val="007A53F0"/>
    <w:rsid w:val="007A6FCF"/>
    <w:rsid w:val="007B2FE2"/>
    <w:rsid w:val="007B4EE3"/>
    <w:rsid w:val="007C7CD9"/>
    <w:rsid w:val="007D4886"/>
    <w:rsid w:val="007D648E"/>
    <w:rsid w:val="007E09DF"/>
    <w:rsid w:val="007E299A"/>
    <w:rsid w:val="007E47BD"/>
    <w:rsid w:val="007E61B9"/>
    <w:rsid w:val="007E6A0F"/>
    <w:rsid w:val="007F0657"/>
    <w:rsid w:val="007F12BE"/>
    <w:rsid w:val="007F5A9E"/>
    <w:rsid w:val="007F5DE0"/>
    <w:rsid w:val="007F6CE9"/>
    <w:rsid w:val="008005D2"/>
    <w:rsid w:val="00800655"/>
    <w:rsid w:val="00803266"/>
    <w:rsid w:val="0081101C"/>
    <w:rsid w:val="0081371B"/>
    <w:rsid w:val="00814AC0"/>
    <w:rsid w:val="00820674"/>
    <w:rsid w:val="00820E00"/>
    <w:rsid w:val="008235E5"/>
    <w:rsid w:val="00823E78"/>
    <w:rsid w:val="008301E0"/>
    <w:rsid w:val="008414C0"/>
    <w:rsid w:val="00844399"/>
    <w:rsid w:val="00863FBC"/>
    <w:rsid w:val="008647CE"/>
    <w:rsid w:val="00867399"/>
    <w:rsid w:val="008716A5"/>
    <w:rsid w:val="008757ED"/>
    <w:rsid w:val="00876828"/>
    <w:rsid w:val="0088032A"/>
    <w:rsid w:val="00887510"/>
    <w:rsid w:val="00892FA0"/>
    <w:rsid w:val="0089744F"/>
    <w:rsid w:val="0089765B"/>
    <w:rsid w:val="008A1A90"/>
    <w:rsid w:val="008A755A"/>
    <w:rsid w:val="008A7A35"/>
    <w:rsid w:val="008B023D"/>
    <w:rsid w:val="008B0ED3"/>
    <w:rsid w:val="008B1FC1"/>
    <w:rsid w:val="008C020B"/>
    <w:rsid w:val="008C1A09"/>
    <w:rsid w:val="008C1EB8"/>
    <w:rsid w:val="008C33F3"/>
    <w:rsid w:val="008C731C"/>
    <w:rsid w:val="008D1079"/>
    <w:rsid w:val="008D248F"/>
    <w:rsid w:val="008E3097"/>
    <w:rsid w:val="008E73A6"/>
    <w:rsid w:val="008F184E"/>
    <w:rsid w:val="008F3839"/>
    <w:rsid w:val="008F4959"/>
    <w:rsid w:val="008F6E36"/>
    <w:rsid w:val="008F7D8F"/>
    <w:rsid w:val="009039CB"/>
    <w:rsid w:val="0090573C"/>
    <w:rsid w:val="00906ADF"/>
    <w:rsid w:val="00910917"/>
    <w:rsid w:val="009112FB"/>
    <w:rsid w:val="00913320"/>
    <w:rsid w:val="0091401B"/>
    <w:rsid w:val="00926278"/>
    <w:rsid w:val="00930017"/>
    <w:rsid w:val="009371BF"/>
    <w:rsid w:val="0094069F"/>
    <w:rsid w:val="00945023"/>
    <w:rsid w:val="0094728F"/>
    <w:rsid w:val="00947D62"/>
    <w:rsid w:val="00947E9D"/>
    <w:rsid w:val="00951D5C"/>
    <w:rsid w:val="00952886"/>
    <w:rsid w:val="009535A8"/>
    <w:rsid w:val="00956581"/>
    <w:rsid w:val="00957C76"/>
    <w:rsid w:val="00960DA3"/>
    <w:rsid w:val="0096102E"/>
    <w:rsid w:val="00963B0C"/>
    <w:rsid w:val="009666BB"/>
    <w:rsid w:val="0096700D"/>
    <w:rsid w:val="0096761F"/>
    <w:rsid w:val="00972043"/>
    <w:rsid w:val="00973B93"/>
    <w:rsid w:val="0097573F"/>
    <w:rsid w:val="00975F7E"/>
    <w:rsid w:val="009766E5"/>
    <w:rsid w:val="00980367"/>
    <w:rsid w:val="009838BD"/>
    <w:rsid w:val="00985780"/>
    <w:rsid w:val="00990769"/>
    <w:rsid w:val="0099792E"/>
    <w:rsid w:val="00997992"/>
    <w:rsid w:val="009A07AA"/>
    <w:rsid w:val="009A1D34"/>
    <w:rsid w:val="009A368F"/>
    <w:rsid w:val="009A5A0F"/>
    <w:rsid w:val="009A6A48"/>
    <w:rsid w:val="009B04B9"/>
    <w:rsid w:val="009B33E8"/>
    <w:rsid w:val="009B39C5"/>
    <w:rsid w:val="009B6916"/>
    <w:rsid w:val="009C1CA1"/>
    <w:rsid w:val="009C219F"/>
    <w:rsid w:val="009C5EE4"/>
    <w:rsid w:val="009D02AF"/>
    <w:rsid w:val="009D0D1C"/>
    <w:rsid w:val="009D0F06"/>
    <w:rsid w:val="009D3C52"/>
    <w:rsid w:val="009E04AE"/>
    <w:rsid w:val="009E5746"/>
    <w:rsid w:val="009E6B23"/>
    <w:rsid w:val="009F195C"/>
    <w:rsid w:val="009F2456"/>
    <w:rsid w:val="009F65C9"/>
    <w:rsid w:val="00A00FC5"/>
    <w:rsid w:val="00A04177"/>
    <w:rsid w:val="00A077C1"/>
    <w:rsid w:val="00A12E07"/>
    <w:rsid w:val="00A13DF7"/>
    <w:rsid w:val="00A15AB4"/>
    <w:rsid w:val="00A217AC"/>
    <w:rsid w:val="00A229BC"/>
    <w:rsid w:val="00A230B7"/>
    <w:rsid w:val="00A24E1B"/>
    <w:rsid w:val="00A25AB2"/>
    <w:rsid w:val="00A266F0"/>
    <w:rsid w:val="00A326F1"/>
    <w:rsid w:val="00A36A08"/>
    <w:rsid w:val="00A40A28"/>
    <w:rsid w:val="00A41844"/>
    <w:rsid w:val="00A43760"/>
    <w:rsid w:val="00A466B4"/>
    <w:rsid w:val="00A46C47"/>
    <w:rsid w:val="00A545E6"/>
    <w:rsid w:val="00A55CBE"/>
    <w:rsid w:val="00A60529"/>
    <w:rsid w:val="00A606BC"/>
    <w:rsid w:val="00A64C6F"/>
    <w:rsid w:val="00A652F9"/>
    <w:rsid w:val="00A66574"/>
    <w:rsid w:val="00A73CCB"/>
    <w:rsid w:val="00A76243"/>
    <w:rsid w:val="00A81C16"/>
    <w:rsid w:val="00A829A0"/>
    <w:rsid w:val="00A91E1A"/>
    <w:rsid w:val="00A94AE3"/>
    <w:rsid w:val="00A9788F"/>
    <w:rsid w:val="00AA0034"/>
    <w:rsid w:val="00AA28F6"/>
    <w:rsid w:val="00AA47ED"/>
    <w:rsid w:val="00AA5A5A"/>
    <w:rsid w:val="00AA7300"/>
    <w:rsid w:val="00AA7D53"/>
    <w:rsid w:val="00AB2765"/>
    <w:rsid w:val="00AB57E6"/>
    <w:rsid w:val="00AB63E5"/>
    <w:rsid w:val="00AB6ACB"/>
    <w:rsid w:val="00AB6E73"/>
    <w:rsid w:val="00AC53B7"/>
    <w:rsid w:val="00AC7DA4"/>
    <w:rsid w:val="00AD0E0D"/>
    <w:rsid w:val="00AD2CE2"/>
    <w:rsid w:val="00AD47CA"/>
    <w:rsid w:val="00AD4C95"/>
    <w:rsid w:val="00AD536A"/>
    <w:rsid w:val="00AD5639"/>
    <w:rsid w:val="00AD6B84"/>
    <w:rsid w:val="00AE03EB"/>
    <w:rsid w:val="00AE2E20"/>
    <w:rsid w:val="00AF08C4"/>
    <w:rsid w:val="00AF0BB3"/>
    <w:rsid w:val="00AF25E8"/>
    <w:rsid w:val="00AF2EE8"/>
    <w:rsid w:val="00AF48BD"/>
    <w:rsid w:val="00AF4ABB"/>
    <w:rsid w:val="00AF5093"/>
    <w:rsid w:val="00AF622C"/>
    <w:rsid w:val="00B01043"/>
    <w:rsid w:val="00B01BE6"/>
    <w:rsid w:val="00B022D6"/>
    <w:rsid w:val="00B06F9C"/>
    <w:rsid w:val="00B13ADC"/>
    <w:rsid w:val="00B15250"/>
    <w:rsid w:val="00B1768B"/>
    <w:rsid w:val="00B229AC"/>
    <w:rsid w:val="00B23EB0"/>
    <w:rsid w:val="00B245D7"/>
    <w:rsid w:val="00B301B7"/>
    <w:rsid w:val="00B328C6"/>
    <w:rsid w:val="00B33F50"/>
    <w:rsid w:val="00B41C1B"/>
    <w:rsid w:val="00B42C8C"/>
    <w:rsid w:val="00B525F3"/>
    <w:rsid w:val="00B5292A"/>
    <w:rsid w:val="00B52DE1"/>
    <w:rsid w:val="00B54F7D"/>
    <w:rsid w:val="00B6038D"/>
    <w:rsid w:val="00B635EB"/>
    <w:rsid w:val="00B655C4"/>
    <w:rsid w:val="00B758B1"/>
    <w:rsid w:val="00B76822"/>
    <w:rsid w:val="00B82DB2"/>
    <w:rsid w:val="00B8314C"/>
    <w:rsid w:val="00B87557"/>
    <w:rsid w:val="00B9336C"/>
    <w:rsid w:val="00B959CB"/>
    <w:rsid w:val="00BA0509"/>
    <w:rsid w:val="00BA0CC8"/>
    <w:rsid w:val="00BA6265"/>
    <w:rsid w:val="00BA678C"/>
    <w:rsid w:val="00BA6EBA"/>
    <w:rsid w:val="00BB0BE9"/>
    <w:rsid w:val="00BB1443"/>
    <w:rsid w:val="00BB547D"/>
    <w:rsid w:val="00BB5DE8"/>
    <w:rsid w:val="00BC1C5B"/>
    <w:rsid w:val="00BC1F9F"/>
    <w:rsid w:val="00BC2AE2"/>
    <w:rsid w:val="00BC2B38"/>
    <w:rsid w:val="00BC2F61"/>
    <w:rsid w:val="00BC5635"/>
    <w:rsid w:val="00BC65E5"/>
    <w:rsid w:val="00BD128A"/>
    <w:rsid w:val="00BE0EB9"/>
    <w:rsid w:val="00BE3430"/>
    <w:rsid w:val="00BE5EF4"/>
    <w:rsid w:val="00BF2926"/>
    <w:rsid w:val="00C02FF8"/>
    <w:rsid w:val="00C052DA"/>
    <w:rsid w:val="00C137F7"/>
    <w:rsid w:val="00C171B4"/>
    <w:rsid w:val="00C230D1"/>
    <w:rsid w:val="00C23962"/>
    <w:rsid w:val="00C3180A"/>
    <w:rsid w:val="00C3210A"/>
    <w:rsid w:val="00C3299E"/>
    <w:rsid w:val="00C42671"/>
    <w:rsid w:val="00C450F0"/>
    <w:rsid w:val="00C50183"/>
    <w:rsid w:val="00C519C1"/>
    <w:rsid w:val="00C55DA5"/>
    <w:rsid w:val="00C56CF0"/>
    <w:rsid w:val="00C5787B"/>
    <w:rsid w:val="00C6206A"/>
    <w:rsid w:val="00C62128"/>
    <w:rsid w:val="00C637AC"/>
    <w:rsid w:val="00C648F0"/>
    <w:rsid w:val="00C66039"/>
    <w:rsid w:val="00C71667"/>
    <w:rsid w:val="00C72596"/>
    <w:rsid w:val="00C728FF"/>
    <w:rsid w:val="00C73989"/>
    <w:rsid w:val="00C760C5"/>
    <w:rsid w:val="00C81983"/>
    <w:rsid w:val="00C83839"/>
    <w:rsid w:val="00C93D6C"/>
    <w:rsid w:val="00C94FF8"/>
    <w:rsid w:val="00CA1F5A"/>
    <w:rsid w:val="00CA2D61"/>
    <w:rsid w:val="00CA3586"/>
    <w:rsid w:val="00CA36B6"/>
    <w:rsid w:val="00CA50AF"/>
    <w:rsid w:val="00CB0778"/>
    <w:rsid w:val="00CB0965"/>
    <w:rsid w:val="00CB0C8F"/>
    <w:rsid w:val="00CB0CD3"/>
    <w:rsid w:val="00CB2058"/>
    <w:rsid w:val="00CB24E2"/>
    <w:rsid w:val="00CB42FD"/>
    <w:rsid w:val="00CB7E8A"/>
    <w:rsid w:val="00CC358E"/>
    <w:rsid w:val="00CC7457"/>
    <w:rsid w:val="00CD0E1F"/>
    <w:rsid w:val="00CD69C3"/>
    <w:rsid w:val="00CE52FA"/>
    <w:rsid w:val="00CF1C07"/>
    <w:rsid w:val="00CF3622"/>
    <w:rsid w:val="00D0014C"/>
    <w:rsid w:val="00D03469"/>
    <w:rsid w:val="00D05531"/>
    <w:rsid w:val="00D12C49"/>
    <w:rsid w:val="00D13FA1"/>
    <w:rsid w:val="00D1422F"/>
    <w:rsid w:val="00D17223"/>
    <w:rsid w:val="00D21E44"/>
    <w:rsid w:val="00D2550C"/>
    <w:rsid w:val="00D263E2"/>
    <w:rsid w:val="00D27749"/>
    <w:rsid w:val="00D3049C"/>
    <w:rsid w:val="00D306B9"/>
    <w:rsid w:val="00D31E14"/>
    <w:rsid w:val="00D348AD"/>
    <w:rsid w:val="00D41180"/>
    <w:rsid w:val="00D42529"/>
    <w:rsid w:val="00D4330A"/>
    <w:rsid w:val="00D437E6"/>
    <w:rsid w:val="00D43EE6"/>
    <w:rsid w:val="00D47D50"/>
    <w:rsid w:val="00D50E93"/>
    <w:rsid w:val="00D5165F"/>
    <w:rsid w:val="00D547F6"/>
    <w:rsid w:val="00D613E5"/>
    <w:rsid w:val="00D62F0F"/>
    <w:rsid w:val="00D630AA"/>
    <w:rsid w:val="00D658AF"/>
    <w:rsid w:val="00D67127"/>
    <w:rsid w:val="00D707B8"/>
    <w:rsid w:val="00D727D3"/>
    <w:rsid w:val="00D74CEC"/>
    <w:rsid w:val="00D910D4"/>
    <w:rsid w:val="00D97CB5"/>
    <w:rsid w:val="00D97E7D"/>
    <w:rsid w:val="00DA6627"/>
    <w:rsid w:val="00DA7D16"/>
    <w:rsid w:val="00DB54C3"/>
    <w:rsid w:val="00DC3675"/>
    <w:rsid w:val="00DC3885"/>
    <w:rsid w:val="00DD325A"/>
    <w:rsid w:val="00DE691E"/>
    <w:rsid w:val="00DF6968"/>
    <w:rsid w:val="00E00403"/>
    <w:rsid w:val="00E166CA"/>
    <w:rsid w:val="00E20B90"/>
    <w:rsid w:val="00E3029C"/>
    <w:rsid w:val="00E31906"/>
    <w:rsid w:val="00E31CCD"/>
    <w:rsid w:val="00E32DDE"/>
    <w:rsid w:val="00E41BD2"/>
    <w:rsid w:val="00E42B87"/>
    <w:rsid w:val="00E44400"/>
    <w:rsid w:val="00E46CB4"/>
    <w:rsid w:val="00E51016"/>
    <w:rsid w:val="00E51FE0"/>
    <w:rsid w:val="00E532EF"/>
    <w:rsid w:val="00E53A4F"/>
    <w:rsid w:val="00E6114C"/>
    <w:rsid w:val="00E67AD0"/>
    <w:rsid w:val="00E712C2"/>
    <w:rsid w:val="00E74967"/>
    <w:rsid w:val="00E7670D"/>
    <w:rsid w:val="00E80754"/>
    <w:rsid w:val="00E81844"/>
    <w:rsid w:val="00E9106B"/>
    <w:rsid w:val="00E96620"/>
    <w:rsid w:val="00EA3900"/>
    <w:rsid w:val="00EA44C4"/>
    <w:rsid w:val="00EA499C"/>
    <w:rsid w:val="00EA7103"/>
    <w:rsid w:val="00EB0822"/>
    <w:rsid w:val="00EB14AA"/>
    <w:rsid w:val="00EB1ADD"/>
    <w:rsid w:val="00EB23EA"/>
    <w:rsid w:val="00EB2D9F"/>
    <w:rsid w:val="00EB375E"/>
    <w:rsid w:val="00EC2595"/>
    <w:rsid w:val="00EC2F4A"/>
    <w:rsid w:val="00EC3CAC"/>
    <w:rsid w:val="00EC5340"/>
    <w:rsid w:val="00EC606B"/>
    <w:rsid w:val="00EC78D1"/>
    <w:rsid w:val="00ED06AB"/>
    <w:rsid w:val="00ED0ECB"/>
    <w:rsid w:val="00EE045C"/>
    <w:rsid w:val="00EE05A5"/>
    <w:rsid w:val="00EE0B37"/>
    <w:rsid w:val="00EE4796"/>
    <w:rsid w:val="00EE5414"/>
    <w:rsid w:val="00EF68BB"/>
    <w:rsid w:val="00F024B1"/>
    <w:rsid w:val="00F14BAD"/>
    <w:rsid w:val="00F15EFC"/>
    <w:rsid w:val="00F16B5D"/>
    <w:rsid w:val="00F22593"/>
    <w:rsid w:val="00F351DC"/>
    <w:rsid w:val="00F35C5D"/>
    <w:rsid w:val="00F44D59"/>
    <w:rsid w:val="00F4589B"/>
    <w:rsid w:val="00F475A3"/>
    <w:rsid w:val="00F47641"/>
    <w:rsid w:val="00F52BED"/>
    <w:rsid w:val="00F5439E"/>
    <w:rsid w:val="00F60A58"/>
    <w:rsid w:val="00F654BF"/>
    <w:rsid w:val="00F66EDB"/>
    <w:rsid w:val="00F71B45"/>
    <w:rsid w:val="00F72350"/>
    <w:rsid w:val="00F75D52"/>
    <w:rsid w:val="00F83121"/>
    <w:rsid w:val="00F833BA"/>
    <w:rsid w:val="00F879AF"/>
    <w:rsid w:val="00F900D7"/>
    <w:rsid w:val="00F900FA"/>
    <w:rsid w:val="00F94C4C"/>
    <w:rsid w:val="00FA2F03"/>
    <w:rsid w:val="00FA3163"/>
    <w:rsid w:val="00FA7166"/>
    <w:rsid w:val="00FA74AA"/>
    <w:rsid w:val="00FB0740"/>
    <w:rsid w:val="00FB0B26"/>
    <w:rsid w:val="00FC0FC9"/>
    <w:rsid w:val="00FC1539"/>
    <w:rsid w:val="00FC5D02"/>
    <w:rsid w:val="00FC6339"/>
    <w:rsid w:val="00FD03F4"/>
    <w:rsid w:val="00FD2FE3"/>
    <w:rsid w:val="00FD32C7"/>
    <w:rsid w:val="00FD41B3"/>
    <w:rsid w:val="00FE0978"/>
    <w:rsid w:val="00FE733D"/>
    <w:rsid w:val="00FF19DF"/>
    <w:rsid w:val="00FF3CFA"/>
    <w:rsid w:val="00FF3F72"/>
    <w:rsid w:val="00FF74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10B8515-AC15-4B2B-995F-AD1AAAA40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16B5D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0333F"/>
    <w:pPr>
      <w:keepNext/>
      <w:keepLines/>
      <w:spacing w:before="240" w:after="0"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F2C2B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52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20333F"/>
    <w:rPr>
      <w:rFonts w:ascii="Times New Roman" w:eastAsiaTheme="majorEastAsia" w:hAnsi="Times New Roman" w:cstheme="majorBidi"/>
      <w:b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1170B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301B7"/>
    <w:pPr>
      <w:spacing w:after="100"/>
    </w:pPr>
  </w:style>
  <w:style w:type="character" w:styleId="a5">
    <w:name w:val="Hyperlink"/>
    <w:basedOn w:val="a0"/>
    <w:uiPriority w:val="99"/>
    <w:unhideWhenUsed/>
    <w:rsid w:val="00570331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3F2C2B"/>
    <w:rPr>
      <w:rFonts w:ascii="Times New Roman" w:eastAsiaTheme="majorEastAsia" w:hAnsi="Times New Roman" w:cstheme="majorBidi"/>
      <w:b/>
      <w:sz w:val="28"/>
      <w:szCs w:val="26"/>
    </w:rPr>
  </w:style>
  <w:style w:type="paragraph" w:styleId="a6">
    <w:name w:val="caption"/>
    <w:basedOn w:val="a"/>
    <w:next w:val="a"/>
    <w:uiPriority w:val="35"/>
    <w:unhideWhenUsed/>
    <w:qFormat/>
    <w:rsid w:val="005638C0"/>
    <w:pPr>
      <w:spacing w:after="200"/>
      <w:jc w:val="right"/>
    </w:pPr>
    <w:rPr>
      <w:iCs/>
      <w:szCs w:val="18"/>
    </w:rPr>
  </w:style>
  <w:style w:type="paragraph" w:styleId="a7">
    <w:name w:val="header"/>
    <w:basedOn w:val="a"/>
    <w:link w:val="a8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06F9C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06F9C"/>
    <w:rPr>
      <w:rFonts w:ascii="Times New Roman" w:hAnsi="Times New Roman"/>
      <w:sz w:val="28"/>
    </w:rPr>
  </w:style>
  <w:style w:type="paragraph" w:styleId="ab">
    <w:name w:val="List Paragraph"/>
    <w:basedOn w:val="a"/>
    <w:uiPriority w:val="34"/>
    <w:qFormat/>
    <w:rsid w:val="00B635EB"/>
    <w:pPr>
      <w:ind w:left="720"/>
      <w:contextualSpacing/>
    </w:pPr>
  </w:style>
  <w:style w:type="paragraph" w:styleId="21">
    <w:name w:val="toc 2"/>
    <w:basedOn w:val="a"/>
    <w:next w:val="a"/>
    <w:autoRedefine/>
    <w:uiPriority w:val="39"/>
    <w:unhideWhenUsed/>
    <w:rsid w:val="00D42529"/>
    <w:pPr>
      <w:tabs>
        <w:tab w:val="right" w:leader="dot" w:pos="9345"/>
      </w:tabs>
      <w:spacing w:after="100"/>
      <w:ind w:left="280"/>
    </w:pPr>
  </w:style>
  <w:style w:type="paragraph" w:customStyle="1" w:styleId="p1">
    <w:name w:val="p_1"/>
    <w:basedOn w:val="a"/>
    <w:rsid w:val="004C692C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c">
    <w:name w:val="Strong"/>
    <w:basedOn w:val="a0"/>
    <w:uiPriority w:val="22"/>
    <w:qFormat/>
    <w:rsid w:val="004C692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097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36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8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79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0.wmf"/><Relationship Id="rId26" Type="http://schemas.openxmlformats.org/officeDocument/2006/relationships/image" Target="media/image14.png"/><Relationship Id="rId39" Type="http://schemas.openxmlformats.org/officeDocument/2006/relationships/image" Target="media/image25.wmf"/><Relationship Id="rId21" Type="http://schemas.openxmlformats.org/officeDocument/2006/relationships/oleObject" Target="embeddings/oleObject3.bin"/><Relationship Id="rId34" Type="http://schemas.openxmlformats.org/officeDocument/2006/relationships/image" Target="media/image22.png"/><Relationship Id="rId42" Type="http://schemas.openxmlformats.org/officeDocument/2006/relationships/oleObject" Target="embeddings/oleObject9.bin"/><Relationship Id="rId47" Type="http://schemas.openxmlformats.org/officeDocument/2006/relationships/image" Target="media/image31.png"/><Relationship Id="rId50" Type="http://schemas.openxmlformats.org/officeDocument/2006/relationships/image" Target="media/image34.jpeg"/><Relationship Id="rId55" Type="http://schemas.openxmlformats.org/officeDocument/2006/relationships/image" Target="media/image39.png"/><Relationship Id="rId63" Type="http://schemas.openxmlformats.org/officeDocument/2006/relationships/hyperlink" Target="https://docs.opencv.org/4.1.1/db/" TargetMode="External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3.wmf"/><Relationship Id="rId32" Type="http://schemas.openxmlformats.org/officeDocument/2006/relationships/image" Target="media/image20.png"/><Relationship Id="rId37" Type="http://schemas.openxmlformats.org/officeDocument/2006/relationships/image" Target="media/image24.wmf"/><Relationship Id="rId40" Type="http://schemas.openxmlformats.org/officeDocument/2006/relationships/oleObject" Target="embeddings/oleObject8.bin"/><Relationship Id="rId45" Type="http://schemas.openxmlformats.org/officeDocument/2006/relationships/image" Target="media/image29.png"/><Relationship Id="rId53" Type="http://schemas.openxmlformats.org/officeDocument/2006/relationships/image" Target="media/image37.png"/><Relationship Id="rId58" Type="http://schemas.openxmlformats.org/officeDocument/2006/relationships/hyperlink" Target="http://wiki.ros.org/cob_fiducials" TargetMode="External"/><Relationship Id="rId66" Type="http://schemas.openxmlformats.org/officeDocument/2006/relationships/hyperlink" Target="https://www.beward.ru/katalog/obektivy/varifokalnye/ob-ektiv-bh03611air/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6.png"/><Relationship Id="rId36" Type="http://schemas.openxmlformats.org/officeDocument/2006/relationships/oleObject" Target="embeddings/oleObject6.bin"/><Relationship Id="rId49" Type="http://schemas.openxmlformats.org/officeDocument/2006/relationships/image" Target="media/image33.png"/><Relationship Id="rId57" Type="http://schemas.openxmlformats.org/officeDocument/2006/relationships/image" Target="media/image41.png"/><Relationship Id="rId61" Type="http://schemas.openxmlformats.org/officeDocument/2006/relationships/hyperlink" Target="https://habr.com/ru/post/114589/" TargetMode="Externa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image" Target="media/image19.png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hyperlink" Target="https://github.com/alicevision/CCTag" TargetMode="External"/><Relationship Id="rId65" Type="http://schemas.openxmlformats.org/officeDocument/2006/relationships/hyperlink" Target="https://www.beward.ru/katalog/ip-kamery/ip-kamery-serii-bd/bd3670m/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wmf"/><Relationship Id="rId43" Type="http://schemas.openxmlformats.org/officeDocument/2006/relationships/image" Target="media/image27.png"/><Relationship Id="rId48" Type="http://schemas.openxmlformats.org/officeDocument/2006/relationships/image" Target="media/image32.png"/><Relationship Id="rId56" Type="http://schemas.openxmlformats.org/officeDocument/2006/relationships/image" Target="media/image40.png"/><Relationship Id="rId64" Type="http://schemas.openxmlformats.org/officeDocument/2006/relationships/hyperlink" Target="https://www.beward.ru/" TargetMode="External"/><Relationship Id="rId69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35.jpeg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21.png"/><Relationship Id="rId38" Type="http://schemas.openxmlformats.org/officeDocument/2006/relationships/oleObject" Target="embeddings/oleObject7.bin"/><Relationship Id="rId46" Type="http://schemas.openxmlformats.org/officeDocument/2006/relationships/image" Target="media/image30.png"/><Relationship Id="rId59" Type="http://schemas.openxmlformats.org/officeDocument/2006/relationships/hyperlink" Target="https://www.ros.org/" TargetMode="External"/><Relationship Id="rId67" Type="http://schemas.openxmlformats.org/officeDocument/2006/relationships/footer" Target="footer1.xml"/><Relationship Id="rId20" Type="http://schemas.openxmlformats.org/officeDocument/2006/relationships/image" Target="media/image11.wmf"/><Relationship Id="rId41" Type="http://schemas.openxmlformats.org/officeDocument/2006/relationships/image" Target="media/image26.wmf"/><Relationship Id="rId54" Type="http://schemas.openxmlformats.org/officeDocument/2006/relationships/image" Target="media/image38.jpeg"/><Relationship Id="rId62" Type="http://schemas.openxmlformats.org/officeDocument/2006/relationships/hyperlink" Target="https://docs.opencv.org/4.1.1/d3/%20dbe/tutorial_opening_closing_hats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D08732-FD2E-4C92-8D9D-4AC4CE4999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8</TotalTime>
  <Pages>37</Pages>
  <Words>5070</Words>
  <Characters>28903</Characters>
  <Application>Microsoft Office Word</Application>
  <DocSecurity>0</DocSecurity>
  <Lines>240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9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e</dc:creator>
  <cp:keywords/>
  <dc:description/>
  <cp:lastModifiedBy>Eugene</cp:lastModifiedBy>
  <cp:revision>196</cp:revision>
  <cp:lastPrinted>2019-12-27T08:55:00Z</cp:lastPrinted>
  <dcterms:created xsi:type="dcterms:W3CDTF">2019-12-26T09:25:00Z</dcterms:created>
  <dcterms:modified xsi:type="dcterms:W3CDTF">2019-12-27T08:56:00Z</dcterms:modified>
</cp:coreProperties>
</file>